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7E4DD5" w:rsidRPr="00C93C9D" w14:paraId="640AD9B8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F8F063B" w14:textId="2A8225C4" w:rsidR="007E4DD5" w:rsidRPr="00C93C9D" w:rsidRDefault="007E4DD5" w:rsidP="0098065E">
            <w:pPr>
              <w:pStyle w:val="TableHead"/>
              <w:framePr w:hSpace="0" w:wrap="auto" w:hAnchor="text" w:xAlign="left" w:yAlign="inline"/>
            </w:pPr>
            <w:r>
              <w:t>1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CEEE424" w14:textId="77777777" w:rsidR="007E4DD5" w:rsidRPr="00C93C9D" w:rsidRDefault="007E4DD5" w:rsidP="0098065E">
            <w:pPr>
              <w:pStyle w:val="TableHead"/>
              <w:framePr w:hSpace="0" w:wrap="auto" w:hAnchor="text" w:xAlign="left" w:yAlign="inline"/>
            </w:pPr>
            <w:r w:rsidRPr="00C93C9D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3B329B3" w14:textId="77777777" w:rsidR="007E4DD5" w:rsidRPr="00C93C9D" w:rsidRDefault="007E4DD5" w:rsidP="0098065E">
            <w:pPr>
              <w:pStyle w:val="TableHead"/>
              <w:framePr w:hSpace="0" w:wrap="auto" w:hAnchor="text" w:xAlign="left" w:yAlign="inline"/>
            </w:pPr>
            <w:r w:rsidRPr="00C93C9D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B536BCE" w14:textId="77777777" w:rsidR="007E4DD5" w:rsidRPr="00C93C9D" w:rsidRDefault="007E4DD5" w:rsidP="0098065E">
            <w:pPr>
              <w:pStyle w:val="TableHead"/>
              <w:framePr w:hSpace="0" w:wrap="auto" w:hAnchor="text" w:xAlign="left" w:yAlign="inline"/>
            </w:pPr>
            <w:r w:rsidRPr="00C93C9D">
              <w:t>AOs</w:t>
            </w:r>
          </w:p>
        </w:tc>
        <w:tc>
          <w:tcPr>
            <w:tcW w:w="1843" w:type="dxa"/>
            <w:vAlign w:val="center"/>
          </w:tcPr>
          <w:p w14:paraId="3A5B8505" w14:textId="77777777" w:rsidR="007E4DD5" w:rsidRPr="00C93C9D" w:rsidRDefault="007E4DD5" w:rsidP="0098065E">
            <w:pPr>
              <w:pStyle w:val="TableHead"/>
              <w:framePr w:hSpace="0" w:wrap="auto" w:hAnchor="text" w:xAlign="left" w:yAlign="inline"/>
            </w:pPr>
            <w:r w:rsidRPr="00C93C9D">
              <w:t>Pearson Progression Step and Progress descriptor</w:t>
            </w:r>
          </w:p>
        </w:tc>
      </w:tr>
      <w:tr w:rsidR="007E4DD5" w:rsidRPr="00C93C9D" w14:paraId="6C013CF8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F4F5DEF" w14:textId="5DEF9044" w:rsidR="007E4DD5" w:rsidRPr="00C93C9D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2D3577D" w14:textId="77777777" w:rsidR="007E4DD5" w:rsidRPr="00C93C9D" w:rsidRDefault="007E4DD5" w:rsidP="0098065E">
            <w:pPr>
              <w:pStyle w:val="Text"/>
              <w:ind w:left="75"/>
            </w:pPr>
            <w:r w:rsidRPr="00C93C9D">
              <w:t>Makes an attempt to factor all the quadratics on the left</w:t>
            </w:r>
            <w:r>
              <w:t>-</w:t>
            </w:r>
            <w:r w:rsidRPr="00C93C9D">
              <w:t>hand side of the identity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30D0430F" w14:textId="77777777" w:rsidR="007E4DD5" w:rsidRPr="00C93C9D" w:rsidRDefault="007E4DD5" w:rsidP="0098065E">
            <w:pPr>
              <w:pStyle w:val="Text"/>
              <w:jc w:val="center"/>
              <w:rPr>
                <w:b/>
              </w:rPr>
            </w:pPr>
            <w:r w:rsidRPr="00C93C9D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0A9589C" w14:textId="77777777" w:rsidR="007E4DD5" w:rsidRPr="00C93C9D" w:rsidRDefault="007E4DD5" w:rsidP="0098065E">
            <w:pPr>
              <w:pStyle w:val="Text"/>
              <w:jc w:val="center"/>
            </w:pPr>
            <w:r w:rsidRPr="00C93C9D">
              <w:t>2.2a</w:t>
            </w:r>
          </w:p>
        </w:tc>
        <w:tc>
          <w:tcPr>
            <w:tcW w:w="1843" w:type="dxa"/>
            <w:vMerge w:val="restart"/>
          </w:tcPr>
          <w:p w14:paraId="3BB9416C" w14:textId="77777777" w:rsidR="007E4DD5" w:rsidRDefault="007E4DD5" w:rsidP="0098065E">
            <w:pPr>
              <w:pStyle w:val="Text"/>
              <w:jc w:val="center"/>
            </w:pPr>
            <w:r>
              <w:t>5th</w:t>
            </w:r>
          </w:p>
          <w:p w14:paraId="4D0FA386" w14:textId="77777777" w:rsidR="007E4DD5" w:rsidRPr="00C93C9D" w:rsidRDefault="007E4DD5" w:rsidP="0098065E">
            <w:pPr>
              <w:pStyle w:val="Text"/>
              <w:jc w:val="center"/>
            </w:pPr>
            <w:r>
              <w:t>Simplify algebraic fractions.</w:t>
            </w:r>
          </w:p>
        </w:tc>
      </w:tr>
      <w:tr w:rsidR="007E4DD5" w:rsidRPr="00C93C9D" w14:paraId="2EACFC3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68CE883" w14:textId="77777777" w:rsidR="007E4DD5" w:rsidRPr="00C93C9D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6C0AB26" w14:textId="77777777" w:rsidR="007E4DD5" w:rsidRPr="00C93C9D" w:rsidRDefault="007E4DD5" w:rsidP="0098065E">
            <w:pPr>
              <w:pStyle w:val="Text"/>
              <w:ind w:left="75"/>
            </w:pPr>
            <w:r w:rsidRPr="00C93C9D">
              <w:t>Correctly factors each expression on the left</w:t>
            </w:r>
            <w:r>
              <w:t>-</w:t>
            </w:r>
            <w:r w:rsidRPr="00C93C9D">
              <w:t>hand side of the identity:</w:t>
            </w:r>
          </w:p>
          <w:p w14:paraId="0872CE8A" w14:textId="77777777" w:rsidR="007E4DD5" w:rsidRPr="00C93C9D" w:rsidRDefault="007E4DD5" w:rsidP="0098065E">
            <w:pPr>
              <w:ind w:left="75"/>
              <w:rPr>
                <w:rFonts w:ascii="Times New Roman" w:hAnsi="Times New Roman" w:cs="Times New Roman"/>
              </w:rPr>
            </w:pPr>
            <w:r w:rsidRPr="00E45220">
              <w:rPr>
                <w:rFonts w:ascii="Times New Roman" w:hAnsi="Times New Roman" w:cs="Times New Roman"/>
                <w:position w:val="-26"/>
              </w:rPr>
              <w:object w:dxaOrig="4200" w:dyaOrig="640" w14:anchorId="05AA06AD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35" type="#_x0000_t75" style="width:210pt;height:31.2pt" o:ole="">
                  <v:imagedata r:id="rId7" o:title=""/>
                </v:shape>
                <o:OLEObject Type="Embed" ProgID="Equation.DSMT4" ShapeID="_x0000_i1135" DrawAspect="Content" ObjectID="_1587371514" r:id="rId8"/>
              </w:object>
            </w:r>
          </w:p>
        </w:tc>
        <w:tc>
          <w:tcPr>
            <w:tcW w:w="850" w:type="dxa"/>
            <w:shd w:val="clear" w:color="auto" w:fill="auto"/>
          </w:tcPr>
          <w:p w14:paraId="376A2FAB" w14:textId="77777777" w:rsidR="007E4DD5" w:rsidRPr="00C93C9D" w:rsidRDefault="007E4DD5" w:rsidP="0098065E">
            <w:pPr>
              <w:pStyle w:val="Text"/>
              <w:jc w:val="center"/>
              <w:rPr>
                <w:b/>
              </w:rPr>
            </w:pPr>
            <w:r w:rsidRPr="00C93C9D"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FB37B0C" w14:textId="77777777" w:rsidR="007E4DD5" w:rsidRPr="00C93C9D" w:rsidRDefault="007E4DD5" w:rsidP="0098065E">
            <w:pPr>
              <w:pStyle w:val="Text"/>
              <w:jc w:val="center"/>
            </w:pPr>
            <w:r w:rsidRPr="00C93C9D">
              <w:t>2.2a</w:t>
            </w:r>
          </w:p>
        </w:tc>
        <w:tc>
          <w:tcPr>
            <w:tcW w:w="1843" w:type="dxa"/>
            <w:vMerge/>
          </w:tcPr>
          <w:p w14:paraId="238489F3" w14:textId="77777777" w:rsidR="007E4DD5" w:rsidRPr="00C93C9D" w:rsidRDefault="007E4DD5" w:rsidP="0098065E">
            <w:pPr>
              <w:pStyle w:val="Text"/>
              <w:jc w:val="center"/>
            </w:pPr>
          </w:p>
        </w:tc>
      </w:tr>
      <w:tr w:rsidR="007E4DD5" w:rsidRPr="00C93C9D" w14:paraId="026A001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D552BD1" w14:textId="77777777" w:rsidR="007E4DD5" w:rsidRPr="00C93C9D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77EB63D" w14:textId="77777777" w:rsidR="007E4DD5" w:rsidRPr="00C93C9D" w:rsidRDefault="007E4DD5" w:rsidP="0098065E">
            <w:pPr>
              <w:pStyle w:val="Text"/>
              <w:ind w:left="75"/>
            </w:pPr>
            <w:r w:rsidRPr="00C93C9D">
              <w:t>Successfully cancels common factors:</w:t>
            </w:r>
          </w:p>
          <w:p w14:paraId="2321F650" w14:textId="77777777" w:rsidR="007E4DD5" w:rsidRPr="00C93C9D" w:rsidRDefault="007E4DD5" w:rsidP="0098065E">
            <w:pPr>
              <w:pStyle w:val="Text"/>
              <w:ind w:left="75"/>
            </w:pPr>
            <w:r w:rsidRPr="00E45220">
              <w:rPr>
                <w:position w:val="-26"/>
              </w:rPr>
              <w:object w:dxaOrig="2880" w:dyaOrig="640" w14:anchorId="66CED19E">
                <v:shape id="_x0000_i1136" type="#_x0000_t75" style="width:2in;height:31.2pt" o:ole="">
                  <v:imagedata r:id="rId9" o:title=""/>
                </v:shape>
                <o:OLEObject Type="Embed" ProgID="Equation.DSMT4" ShapeID="_x0000_i1136" DrawAspect="Content" ObjectID="_1587371515" r:id="rId10"/>
              </w:object>
            </w:r>
          </w:p>
        </w:tc>
        <w:tc>
          <w:tcPr>
            <w:tcW w:w="850" w:type="dxa"/>
            <w:shd w:val="clear" w:color="auto" w:fill="auto"/>
          </w:tcPr>
          <w:p w14:paraId="68F31EB8" w14:textId="77777777" w:rsidR="007E4DD5" w:rsidRPr="00C93C9D" w:rsidRDefault="007E4DD5" w:rsidP="0098065E">
            <w:pPr>
              <w:pStyle w:val="Text"/>
              <w:jc w:val="center"/>
              <w:rPr>
                <w:b/>
              </w:rPr>
            </w:pPr>
            <w:r w:rsidRPr="00C93C9D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1EE79DF" w14:textId="77777777" w:rsidR="007E4DD5" w:rsidRPr="00C93C9D" w:rsidRDefault="007E4DD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4C6319C" w14:textId="77777777" w:rsidR="007E4DD5" w:rsidRPr="00C93C9D" w:rsidRDefault="007E4DD5" w:rsidP="0098065E">
            <w:pPr>
              <w:pStyle w:val="Text"/>
              <w:jc w:val="center"/>
            </w:pPr>
          </w:p>
        </w:tc>
      </w:tr>
      <w:tr w:rsidR="007E4DD5" w:rsidRPr="00C93C9D" w14:paraId="34D512F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7926B11" w14:textId="77777777" w:rsidR="007E4DD5" w:rsidRPr="00C93C9D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722368F" w14:textId="77777777" w:rsidR="007E4DD5" w:rsidRPr="00C93C9D" w:rsidRDefault="007E4DD5" w:rsidP="0098065E">
            <w:pPr>
              <w:pStyle w:val="Text"/>
              <w:ind w:left="75"/>
            </w:pPr>
            <w:r>
              <w:t xml:space="preserve">States that </w:t>
            </w:r>
            <w:r w:rsidRPr="00E45220">
              <w:rPr>
                <w:position w:val="-10"/>
              </w:rPr>
              <w:object w:dxaOrig="2700" w:dyaOrig="380" w14:anchorId="274C9223">
                <v:shape id="_x0000_i1137" type="#_x0000_t75" style="width:134.4pt;height:19.2pt" o:ole="">
                  <v:imagedata r:id="rId11" o:title=""/>
                </v:shape>
                <o:OLEObject Type="Embed" ProgID="Equation.DSMT4" ShapeID="_x0000_i1137" DrawAspect="Content" ObjectID="_1587371516" r:id="rId12"/>
              </w:object>
            </w:r>
          </w:p>
        </w:tc>
        <w:tc>
          <w:tcPr>
            <w:tcW w:w="850" w:type="dxa"/>
            <w:shd w:val="clear" w:color="auto" w:fill="auto"/>
          </w:tcPr>
          <w:p w14:paraId="4693CC16" w14:textId="77777777" w:rsidR="007E4DD5" w:rsidRPr="00C93C9D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F09546A" w14:textId="77777777" w:rsidR="007E4DD5" w:rsidRPr="00C93C9D" w:rsidRDefault="007E4DD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3F839FB" w14:textId="77777777" w:rsidR="007E4DD5" w:rsidRPr="00C93C9D" w:rsidRDefault="007E4DD5" w:rsidP="0098065E">
            <w:pPr>
              <w:pStyle w:val="Text"/>
              <w:jc w:val="center"/>
            </w:pPr>
          </w:p>
        </w:tc>
      </w:tr>
      <w:tr w:rsidR="007E4DD5" w:rsidRPr="00C93C9D" w14:paraId="1DC0D18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D469F0B" w14:textId="77777777" w:rsidR="007E4DD5" w:rsidRPr="00C93C9D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950641A" w14:textId="77777777" w:rsidR="007E4DD5" w:rsidRPr="00C93C9D" w:rsidRDefault="007E4DD5" w:rsidP="0098065E">
            <w:pPr>
              <w:pStyle w:val="Text"/>
              <w:ind w:left="75"/>
            </w:pPr>
            <w:r>
              <w:t xml:space="preserve">States or implies that </w:t>
            </w:r>
            <w:r w:rsidRPr="006D09E0">
              <w:rPr>
                <w:i/>
              </w:rPr>
              <w:t>A</w:t>
            </w:r>
            <w:r>
              <w:t xml:space="preserve"> = 2, </w:t>
            </w:r>
            <w:r w:rsidRPr="006D09E0">
              <w:rPr>
                <w:i/>
              </w:rPr>
              <w:t>B</w:t>
            </w:r>
            <w:r>
              <w:t xml:space="preserve"> = −9 and </w:t>
            </w:r>
            <w:r w:rsidRPr="006D09E0">
              <w:rPr>
                <w:i/>
              </w:rPr>
              <w:t>C</w:t>
            </w:r>
            <w:r>
              <w:t xml:space="preserve"> = −18</w:t>
            </w:r>
          </w:p>
        </w:tc>
        <w:tc>
          <w:tcPr>
            <w:tcW w:w="850" w:type="dxa"/>
            <w:shd w:val="clear" w:color="auto" w:fill="auto"/>
          </w:tcPr>
          <w:p w14:paraId="2C1D2412" w14:textId="77777777" w:rsidR="007E4DD5" w:rsidRPr="00C93C9D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4FD8C38" w14:textId="77777777" w:rsidR="007E4DD5" w:rsidRPr="00C93C9D" w:rsidRDefault="007E4DD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DF93DB3" w14:textId="77777777" w:rsidR="007E4DD5" w:rsidRPr="00C93C9D" w:rsidRDefault="007E4DD5" w:rsidP="0098065E">
            <w:pPr>
              <w:pStyle w:val="Text"/>
              <w:jc w:val="center"/>
            </w:pPr>
          </w:p>
        </w:tc>
      </w:tr>
      <w:tr w:rsidR="007E4DD5" w:rsidRPr="00C93C9D" w14:paraId="7ACF6084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932BED3" w14:textId="77777777" w:rsidR="007E4DD5" w:rsidRPr="00C93C9D" w:rsidRDefault="007E4DD5" w:rsidP="0098065E">
            <w:pPr>
              <w:pStyle w:val="Marks"/>
              <w:framePr w:hSpace="0" w:wrap="auto" w:hAnchor="text" w:xAlign="left" w:yAlign="inline"/>
            </w:pPr>
            <w:r w:rsidRPr="00C93C9D">
              <w:t>(</w:t>
            </w:r>
            <w:r>
              <w:t>5 marks</w:t>
            </w:r>
            <w:r w:rsidRPr="00C93C9D">
              <w:t>)</w:t>
            </w:r>
          </w:p>
        </w:tc>
      </w:tr>
      <w:tr w:rsidR="007E4DD5" w:rsidRPr="00C93C9D" w14:paraId="5AD5A1AB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0B6AD2E" w14:textId="77777777" w:rsidR="007E4DD5" w:rsidRDefault="007E4DD5" w:rsidP="0098065E">
            <w:pPr>
              <w:pStyle w:val="TableHead"/>
              <w:framePr w:hSpace="0" w:wrap="auto" w:hAnchor="text" w:xAlign="left" w:yAlign="inline"/>
            </w:pPr>
            <w:r w:rsidRPr="00C93C9D">
              <w:t>Notes</w:t>
            </w:r>
          </w:p>
          <w:p w14:paraId="7B1E6FAF" w14:textId="77777777" w:rsidR="007E4DD5" w:rsidRPr="00931EE2" w:rsidRDefault="007E4DD5" w:rsidP="0098065E">
            <w:pPr>
              <w:pStyle w:val="TableHead"/>
              <w:framePr w:hSpace="0" w:wrap="auto" w:hAnchor="text" w:xAlign="left" w:yAlign="inline"/>
              <w:jc w:val="left"/>
            </w:pPr>
            <w:r w:rsidRPr="00931EE2">
              <w:t>Alternative method</w:t>
            </w:r>
          </w:p>
          <w:p w14:paraId="59AF92B2" w14:textId="77777777" w:rsidR="007E4DD5" w:rsidRDefault="007E4DD5" w:rsidP="0098065E">
            <w:pPr>
              <w:pStyle w:val="TableHead"/>
              <w:framePr w:hSpace="0" w:wrap="auto" w:hAnchor="text" w:xAlign="left" w:yAlign="inline"/>
              <w:jc w:val="left"/>
            </w:pPr>
            <w:r w:rsidRPr="007E7305">
              <w:rPr>
                <w:b w:val="0"/>
              </w:rPr>
              <w:t>Makes an att</w:t>
            </w:r>
            <w:r>
              <w:rPr>
                <w:b w:val="0"/>
              </w:rPr>
              <w:t>em</w:t>
            </w:r>
            <w:r w:rsidRPr="007E7305">
              <w:rPr>
                <w:b w:val="0"/>
              </w:rPr>
              <w:t xml:space="preserve">pt to substitute </w:t>
            </w:r>
            <w:r w:rsidRPr="007E7305">
              <w:rPr>
                <w:b w:val="0"/>
                <w:i/>
              </w:rPr>
              <w:t>x</w:t>
            </w:r>
            <w:r w:rsidRPr="007E7305">
              <w:rPr>
                <w:b w:val="0"/>
              </w:rPr>
              <w:t xml:space="preserve"> = 0</w:t>
            </w:r>
            <w:r>
              <w:rPr>
                <w:b w:val="0"/>
              </w:rPr>
              <w:t xml:space="preserve"> (</w:t>
            </w:r>
            <w:r>
              <w:t>M1</w:t>
            </w:r>
            <w:r>
              <w:rPr>
                <w:b w:val="0"/>
              </w:rPr>
              <w:t>)</w:t>
            </w:r>
          </w:p>
          <w:p w14:paraId="3F9BA14A" w14:textId="77777777" w:rsidR="007E4DD5" w:rsidRDefault="007E4DD5" w:rsidP="0098065E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  <w:r w:rsidRPr="007E7305">
              <w:rPr>
                <w:b w:val="0"/>
              </w:rPr>
              <w:t xml:space="preserve">Finds </w:t>
            </w:r>
            <w:r w:rsidRPr="007E7305">
              <w:rPr>
                <w:b w:val="0"/>
                <w:i/>
              </w:rPr>
              <w:t>C</w:t>
            </w:r>
            <w:r w:rsidRPr="007E7305">
              <w:rPr>
                <w:b w:val="0"/>
              </w:rPr>
              <w:t xml:space="preserve"> = </w:t>
            </w:r>
            <w:r>
              <w:rPr>
                <w:b w:val="0"/>
              </w:rPr>
              <w:t>−</w:t>
            </w:r>
            <w:r w:rsidRPr="007E7305">
              <w:rPr>
                <w:b w:val="0"/>
              </w:rPr>
              <w:t>18</w:t>
            </w:r>
            <w:r>
              <w:rPr>
                <w:b w:val="0"/>
              </w:rPr>
              <w:t xml:space="preserve"> (</w:t>
            </w:r>
            <w:r>
              <w:t>A1</w:t>
            </w:r>
            <w:r>
              <w:rPr>
                <w:b w:val="0"/>
              </w:rPr>
              <w:t>)</w:t>
            </w:r>
          </w:p>
          <w:p w14:paraId="50875991" w14:textId="77777777" w:rsidR="007E4DD5" w:rsidRDefault="007E4DD5" w:rsidP="0098065E">
            <w:pPr>
              <w:pStyle w:val="TableHead"/>
              <w:framePr w:hSpace="0" w:wrap="auto" w:hAnchor="text" w:xAlign="left" w:yAlign="inline"/>
              <w:jc w:val="left"/>
            </w:pPr>
            <w:r w:rsidRPr="007E7305">
              <w:rPr>
                <w:b w:val="0"/>
              </w:rPr>
              <w:t xml:space="preserve">Substitutes </w:t>
            </w:r>
            <w:r w:rsidRPr="007E7305">
              <w:rPr>
                <w:b w:val="0"/>
                <w:i/>
              </w:rPr>
              <w:t>x</w:t>
            </w:r>
            <w:r w:rsidRPr="007E7305">
              <w:rPr>
                <w:b w:val="0"/>
              </w:rPr>
              <w:t xml:space="preserve"> = 1 to give </w:t>
            </w:r>
            <w:r w:rsidRPr="007E7305">
              <w:rPr>
                <w:b w:val="0"/>
                <w:i/>
              </w:rPr>
              <w:t>A</w:t>
            </w:r>
            <w:r w:rsidRPr="007E7305">
              <w:rPr>
                <w:b w:val="0"/>
              </w:rPr>
              <w:t xml:space="preserve"> + </w:t>
            </w:r>
            <w:r w:rsidRPr="007E7305">
              <w:rPr>
                <w:b w:val="0"/>
                <w:i/>
              </w:rPr>
              <w:t xml:space="preserve">B </w:t>
            </w:r>
            <w:r>
              <w:rPr>
                <w:b w:val="0"/>
              </w:rPr>
              <w:t>= −7 (</w:t>
            </w:r>
            <w:r>
              <w:t>M1</w:t>
            </w:r>
            <w:r>
              <w:rPr>
                <w:b w:val="0"/>
              </w:rPr>
              <w:t>)</w:t>
            </w:r>
          </w:p>
          <w:p w14:paraId="7383E6AA" w14:textId="77777777" w:rsidR="007E4DD5" w:rsidRDefault="007E4DD5" w:rsidP="0098065E">
            <w:pPr>
              <w:pStyle w:val="TableHead"/>
              <w:framePr w:hSpace="0" w:wrap="auto" w:hAnchor="text" w:xAlign="left" w:yAlign="inline"/>
              <w:jc w:val="left"/>
            </w:pPr>
            <w:r w:rsidRPr="007E7305">
              <w:rPr>
                <w:b w:val="0"/>
              </w:rPr>
              <w:t xml:space="preserve">Substitutes </w:t>
            </w:r>
            <w:r w:rsidRPr="007E7305">
              <w:rPr>
                <w:b w:val="0"/>
                <w:i/>
              </w:rPr>
              <w:t>x</w:t>
            </w:r>
            <w:r w:rsidRPr="007E7305">
              <w:rPr>
                <w:b w:val="0"/>
              </w:rPr>
              <w:t xml:space="preserve"> = </w:t>
            </w:r>
            <w:r>
              <w:rPr>
                <w:b w:val="0"/>
              </w:rPr>
              <w:t>−</w:t>
            </w:r>
            <w:r w:rsidRPr="007E7305">
              <w:rPr>
                <w:b w:val="0"/>
              </w:rPr>
              <w:t xml:space="preserve">1 to give </w:t>
            </w:r>
            <w:r w:rsidRPr="007E7305">
              <w:rPr>
                <w:b w:val="0"/>
                <w:i/>
              </w:rPr>
              <w:t>A</w:t>
            </w:r>
            <w:r w:rsidRPr="007E7305">
              <w:rPr>
                <w:b w:val="0"/>
              </w:rPr>
              <w:t xml:space="preserve"> </w:t>
            </w:r>
            <w:r>
              <w:rPr>
                <w:b w:val="0"/>
              </w:rPr>
              <w:t>−</w:t>
            </w:r>
            <w:r w:rsidRPr="007E7305">
              <w:rPr>
                <w:b w:val="0"/>
              </w:rPr>
              <w:t xml:space="preserve"> </w:t>
            </w:r>
            <w:r w:rsidRPr="007E7305">
              <w:rPr>
                <w:b w:val="0"/>
                <w:i/>
              </w:rPr>
              <w:t xml:space="preserve">B </w:t>
            </w:r>
            <w:r>
              <w:rPr>
                <w:b w:val="0"/>
              </w:rPr>
              <w:t>= 11 (</w:t>
            </w:r>
            <w:r>
              <w:t>M1</w:t>
            </w:r>
            <w:r>
              <w:rPr>
                <w:b w:val="0"/>
              </w:rPr>
              <w:t>)</w:t>
            </w:r>
          </w:p>
          <w:p w14:paraId="2635038B" w14:textId="77777777" w:rsidR="007E4DD5" w:rsidRPr="00C93C9D" w:rsidRDefault="007E4DD5" w:rsidP="0098065E">
            <w:pPr>
              <w:pStyle w:val="TableHead"/>
              <w:framePr w:hSpace="0" w:wrap="auto" w:hAnchor="text" w:xAlign="left" w:yAlign="inline"/>
              <w:jc w:val="left"/>
              <w:rPr>
                <w:b w:val="0"/>
              </w:rPr>
            </w:pPr>
            <w:r w:rsidRPr="007E7305">
              <w:rPr>
                <w:b w:val="0"/>
              </w:rPr>
              <w:t xml:space="preserve">Solves to get </w:t>
            </w:r>
            <w:r w:rsidRPr="007E7305">
              <w:rPr>
                <w:b w:val="0"/>
                <w:i/>
              </w:rPr>
              <w:t>A</w:t>
            </w:r>
            <w:r w:rsidRPr="007E7305">
              <w:rPr>
                <w:b w:val="0"/>
              </w:rPr>
              <w:t xml:space="preserve"> = 2, </w:t>
            </w:r>
            <w:r w:rsidRPr="007E7305">
              <w:rPr>
                <w:b w:val="0"/>
                <w:i/>
              </w:rPr>
              <w:t>B</w:t>
            </w:r>
            <w:r w:rsidRPr="007E7305">
              <w:rPr>
                <w:b w:val="0"/>
              </w:rPr>
              <w:t xml:space="preserve"> = </w:t>
            </w:r>
            <w:r>
              <w:rPr>
                <w:b w:val="0"/>
              </w:rPr>
              <w:t>−</w:t>
            </w:r>
            <w:r w:rsidRPr="007E7305">
              <w:rPr>
                <w:b w:val="0"/>
              </w:rPr>
              <w:t xml:space="preserve">9 and </w:t>
            </w:r>
            <w:r w:rsidRPr="007E7305">
              <w:rPr>
                <w:b w:val="0"/>
                <w:i/>
              </w:rPr>
              <w:t>C</w:t>
            </w:r>
            <w:r w:rsidRPr="007E7305">
              <w:rPr>
                <w:b w:val="0"/>
              </w:rPr>
              <w:t xml:space="preserve"> = </w:t>
            </w:r>
            <w:r>
              <w:rPr>
                <w:b w:val="0"/>
              </w:rPr>
              <w:t>−</w:t>
            </w:r>
            <w:r w:rsidRPr="007E7305">
              <w:rPr>
                <w:b w:val="0"/>
              </w:rPr>
              <w:t>18</w:t>
            </w:r>
            <w:r>
              <w:rPr>
                <w:b w:val="0"/>
              </w:rPr>
              <w:t xml:space="preserve"> (</w:t>
            </w:r>
            <w:r>
              <w:t>A1</w:t>
            </w:r>
            <w:r>
              <w:rPr>
                <w:b w:val="0"/>
              </w:rPr>
              <w:t>)</w:t>
            </w:r>
          </w:p>
        </w:tc>
      </w:tr>
    </w:tbl>
    <w:p w14:paraId="50A80379" w14:textId="77777777" w:rsidR="007E4DD5" w:rsidRPr="00C93C9D" w:rsidRDefault="007E4DD5" w:rsidP="007E4DD5">
      <w:pPr>
        <w:rPr>
          <w:rFonts w:ascii="Times New Roman" w:hAnsi="Times New Roman" w:cs="Times New Roman"/>
        </w:rPr>
      </w:pPr>
      <w:r w:rsidRPr="00C93C9D"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6D52C0B5" w14:textId="77777777" w:rsidTr="00955550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AA3F627" w14:textId="7ED73835" w:rsidR="00EF0C3E" w:rsidRPr="00EF0C3E" w:rsidRDefault="007E4DD5" w:rsidP="00655F1C">
            <w:pPr>
              <w:pStyle w:val="TableHead"/>
              <w:framePr w:hSpace="0" w:wrap="auto" w:hAnchor="text" w:xAlign="left" w:yAlign="inline"/>
              <w:spacing w:line="240" w:lineRule="auto"/>
            </w:pPr>
            <w:r>
              <w:lastRenderedPageBreak/>
              <w:t>2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F2735FE" w14:textId="77777777" w:rsidR="00EF0C3E" w:rsidRPr="00EF0C3E" w:rsidRDefault="00EF0C3E" w:rsidP="00655F1C">
            <w:pPr>
              <w:pStyle w:val="TableHead"/>
              <w:framePr w:hSpace="0" w:wrap="auto" w:hAnchor="text" w:xAlign="left" w:yAlign="inline"/>
              <w:spacing w:line="240" w:lineRule="auto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E4F4CFC" w14:textId="77777777" w:rsidR="00EF0C3E" w:rsidRPr="00EF0C3E" w:rsidRDefault="00EF0C3E" w:rsidP="00655F1C">
            <w:pPr>
              <w:pStyle w:val="TableHead"/>
              <w:framePr w:hSpace="0" w:wrap="auto" w:hAnchor="text" w:xAlign="left" w:yAlign="inline"/>
              <w:spacing w:line="240" w:lineRule="auto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3490ED3" w14:textId="77777777" w:rsidR="00EF0C3E" w:rsidRPr="00EF0C3E" w:rsidRDefault="00EF0C3E" w:rsidP="00655F1C">
            <w:pPr>
              <w:pStyle w:val="TableHead"/>
              <w:framePr w:hSpace="0" w:wrap="auto" w:hAnchor="text" w:xAlign="left" w:yAlign="inline"/>
              <w:spacing w:line="240" w:lineRule="auto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04CAA619" w14:textId="77777777" w:rsidR="00EF0C3E" w:rsidRDefault="00EF0C3E" w:rsidP="00655F1C">
            <w:pPr>
              <w:pStyle w:val="TableHead"/>
              <w:framePr w:hSpace="0" w:wrap="auto" w:hAnchor="text" w:xAlign="left" w:yAlign="inline"/>
              <w:spacing w:line="240" w:lineRule="auto"/>
            </w:pPr>
            <w:r>
              <w:t>Pearson Progression Step and Progress descriptor</w:t>
            </w:r>
          </w:p>
        </w:tc>
      </w:tr>
      <w:tr w:rsidR="00955550" w:rsidRPr="00D23ECE" w14:paraId="74FF51F3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AB7BF5D" w14:textId="43069386" w:rsidR="00955550" w:rsidRPr="00EF0C3E" w:rsidRDefault="007E4DD5" w:rsidP="00DD4CD4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955550">
              <w:rPr>
                <w:b/>
              </w:rPr>
              <w:t>a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163523EF" w14:textId="77777777" w:rsidR="00955550" w:rsidRDefault="00955550" w:rsidP="00F15F17">
            <w:pPr>
              <w:pStyle w:val="Text"/>
              <w:spacing w:line="240" w:lineRule="auto"/>
              <w:ind w:left="75"/>
            </w:pPr>
            <w:r>
              <w:t>Begins the proof by assuming the opposite is true.</w:t>
            </w:r>
          </w:p>
          <w:p w14:paraId="0FB056CD" w14:textId="77777777" w:rsidR="00955550" w:rsidRPr="00EF0C3E" w:rsidRDefault="00955550" w:rsidP="00F15F17">
            <w:pPr>
              <w:pStyle w:val="Text"/>
              <w:spacing w:line="240" w:lineRule="auto"/>
              <w:ind w:left="75"/>
            </w:pPr>
            <w:r>
              <w:t xml:space="preserve">‘Assumption: there exists a number </w:t>
            </w:r>
            <w:r w:rsidRPr="00DD4CD4">
              <w:rPr>
                <w:i/>
              </w:rPr>
              <w:t>n</w:t>
            </w:r>
            <w:r>
              <w:t xml:space="preserve"> such that </w:t>
            </w:r>
            <w:r w:rsidRPr="00DD4CD4">
              <w:rPr>
                <w:i/>
              </w:rPr>
              <w:t>n</w:t>
            </w:r>
            <w:r w:rsidRPr="00DD4CD4">
              <w:rPr>
                <w:i/>
                <w:vertAlign w:val="superscript"/>
              </w:rPr>
              <w:t>2</w:t>
            </w:r>
            <w:r>
              <w:t xml:space="preserve"> is even and </w:t>
            </w:r>
            <w:r w:rsidRPr="00DD4CD4">
              <w:rPr>
                <w:i/>
              </w:rPr>
              <w:t>n</w:t>
            </w:r>
            <w:r>
              <w:t xml:space="preserve"> is odd.’</w:t>
            </w:r>
          </w:p>
        </w:tc>
        <w:tc>
          <w:tcPr>
            <w:tcW w:w="850" w:type="dxa"/>
            <w:shd w:val="clear" w:color="auto" w:fill="auto"/>
          </w:tcPr>
          <w:p w14:paraId="7AFEBB2E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95FC335" w14:textId="77777777" w:rsidR="00955550" w:rsidRPr="00EF0C3E" w:rsidRDefault="00955550" w:rsidP="008D60DF">
            <w:pPr>
              <w:pStyle w:val="Text"/>
              <w:jc w:val="center"/>
            </w:pPr>
            <w:r>
              <w:t>3.1</w:t>
            </w:r>
          </w:p>
        </w:tc>
        <w:tc>
          <w:tcPr>
            <w:tcW w:w="1843" w:type="dxa"/>
            <w:vMerge w:val="restart"/>
          </w:tcPr>
          <w:p w14:paraId="09D08686" w14:textId="77777777" w:rsidR="00955550" w:rsidRDefault="00955550" w:rsidP="00930F46">
            <w:pPr>
              <w:pStyle w:val="Text"/>
              <w:jc w:val="center"/>
            </w:pPr>
            <w:r>
              <w:t>7th</w:t>
            </w:r>
          </w:p>
          <w:p w14:paraId="1FC573FC" w14:textId="49D2C838" w:rsidR="00955550" w:rsidRPr="00D23ECE" w:rsidRDefault="00955550" w:rsidP="00930F46">
            <w:pPr>
              <w:pStyle w:val="Text"/>
              <w:jc w:val="center"/>
            </w:pPr>
            <w:r>
              <w:t>Complete proofs using proof by contradiction</w:t>
            </w:r>
            <w:r w:rsidR="00C07A18">
              <w:t>.</w:t>
            </w:r>
          </w:p>
        </w:tc>
      </w:tr>
      <w:tr w:rsidR="00955550" w:rsidRPr="00D23ECE" w14:paraId="7559E05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1F7DB74" w14:textId="77777777" w:rsidR="00955550" w:rsidRPr="00EF0C3E" w:rsidRDefault="00955550" w:rsidP="00DD4CD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CAAB481" w14:textId="66A74AEA" w:rsidR="00955550" w:rsidRDefault="00955550" w:rsidP="00F15F17">
            <w:pPr>
              <w:pStyle w:val="Text"/>
              <w:spacing w:line="240" w:lineRule="auto"/>
              <w:ind w:left="75"/>
            </w:pPr>
            <w:r>
              <w:t>Defines an odd number (choice of variable is not important) and successfully calculates</w:t>
            </w:r>
            <w:r w:rsidR="006B4A69">
              <w:t xml:space="preserve"> </w:t>
            </w:r>
            <w:r w:rsidR="006B4A69" w:rsidRPr="00DD4CD4">
              <w:rPr>
                <w:i/>
              </w:rPr>
              <w:t>n</w:t>
            </w:r>
            <w:r w:rsidR="006B4A69" w:rsidRPr="00DD4CD4">
              <w:rPr>
                <w:i/>
                <w:vertAlign w:val="superscript"/>
              </w:rPr>
              <w:t>2</w:t>
            </w:r>
            <w:r>
              <w:t xml:space="preserve"> </w:t>
            </w:r>
          </w:p>
          <w:p w14:paraId="5BDB77A7" w14:textId="3AF1D8B0" w:rsidR="00955550" w:rsidRDefault="00955550" w:rsidP="00F15F17">
            <w:pPr>
              <w:pStyle w:val="Text"/>
              <w:spacing w:line="240" w:lineRule="auto"/>
              <w:ind w:left="75"/>
            </w:pPr>
            <w:r>
              <w:t xml:space="preserve">Let </w:t>
            </w:r>
            <w:r w:rsidRPr="00F15F17">
              <w:t>2</w:t>
            </w:r>
            <w:r>
              <w:rPr>
                <w:i/>
              </w:rPr>
              <w:t>k</w:t>
            </w:r>
            <w:r w:rsidRPr="00D529C8">
              <w:rPr>
                <w:i/>
              </w:rPr>
              <w:t xml:space="preserve"> + </w:t>
            </w:r>
            <w:r w:rsidRPr="00955550">
              <w:t>1</w:t>
            </w:r>
            <w:r>
              <w:t xml:space="preserve"> be an odd number.</w:t>
            </w:r>
          </w:p>
          <w:p w14:paraId="0AFCC5F9" w14:textId="6B129E11" w:rsidR="00955550" w:rsidRPr="00EF0C3E" w:rsidRDefault="006B4A69" w:rsidP="00F15F17">
            <w:pPr>
              <w:pStyle w:val="Text"/>
              <w:spacing w:line="240" w:lineRule="auto"/>
              <w:ind w:left="75"/>
            </w:pPr>
            <w:r w:rsidRPr="006B4A69">
              <w:rPr>
                <w:position w:val="-10"/>
              </w:rPr>
              <w:object w:dxaOrig="2500" w:dyaOrig="380" w14:anchorId="00A7D1F4">
                <v:shape id="_x0000_i1073" type="#_x0000_t75" style="width:124.8pt;height:18.6pt" o:ole="">
                  <v:imagedata r:id="rId13" o:title=""/>
                </v:shape>
                <o:OLEObject Type="Embed" ProgID="Equation.DSMT4" ShapeID="_x0000_i1073" DrawAspect="Content" ObjectID="_1587371517" r:id="rId14"/>
              </w:object>
            </w:r>
          </w:p>
        </w:tc>
        <w:tc>
          <w:tcPr>
            <w:tcW w:w="850" w:type="dxa"/>
            <w:shd w:val="clear" w:color="auto" w:fill="auto"/>
          </w:tcPr>
          <w:p w14:paraId="1E439C5A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2D1F9B2" w14:textId="77777777" w:rsidR="00955550" w:rsidRPr="00EF0C3E" w:rsidRDefault="00955550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6C64E2B3" w14:textId="77777777" w:rsidR="00955550" w:rsidRPr="00D23ECE" w:rsidRDefault="00955550" w:rsidP="00DD4CD4">
            <w:pPr>
              <w:pStyle w:val="Text"/>
            </w:pPr>
          </w:p>
        </w:tc>
      </w:tr>
      <w:tr w:rsidR="00955550" w:rsidRPr="00D23ECE" w14:paraId="26914CF1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400586D" w14:textId="77777777" w:rsidR="00955550" w:rsidRPr="00EF0C3E" w:rsidRDefault="00955550" w:rsidP="00DD4CD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C4D19F2" w14:textId="77777777" w:rsidR="00955550" w:rsidRDefault="00955550" w:rsidP="00F15F17">
            <w:pPr>
              <w:pStyle w:val="Text"/>
              <w:spacing w:line="240" w:lineRule="auto"/>
              <w:ind w:left="75"/>
            </w:pPr>
            <w:r>
              <w:t>Factors the expression and concludes that this number must be odd.</w:t>
            </w:r>
          </w:p>
          <w:p w14:paraId="64E95CA3" w14:textId="77777777" w:rsidR="00955550" w:rsidRPr="00EF0C3E" w:rsidRDefault="006B4A69" w:rsidP="00F15F17">
            <w:pPr>
              <w:pStyle w:val="Text"/>
              <w:spacing w:line="240" w:lineRule="auto"/>
              <w:ind w:left="75"/>
            </w:pPr>
            <w:r w:rsidRPr="006B4A69">
              <w:rPr>
                <w:position w:val="-18"/>
              </w:rPr>
              <w:object w:dxaOrig="2640" w:dyaOrig="480" w14:anchorId="412E34DD">
                <v:shape id="_x0000_i1074" type="#_x0000_t75" style="width:132.6pt;height:23.4pt" o:ole="">
                  <v:imagedata r:id="rId15" o:title=""/>
                </v:shape>
                <o:OLEObject Type="Embed" ProgID="Equation.DSMT4" ShapeID="_x0000_i1074" DrawAspect="Content" ObjectID="_1587371518" r:id="rId16"/>
              </w:object>
            </w:r>
            <w:r w:rsidR="00955550">
              <w:t xml:space="preserve">, so </w:t>
            </w:r>
            <w:r w:rsidR="00955550" w:rsidRPr="00DD4CD4">
              <w:rPr>
                <w:i/>
              </w:rPr>
              <w:t>n</w:t>
            </w:r>
            <w:r w:rsidR="00955550" w:rsidRPr="00955550">
              <w:rPr>
                <w:vertAlign w:val="superscript"/>
              </w:rPr>
              <w:t>2</w:t>
            </w:r>
            <w:r w:rsidR="00955550" w:rsidRPr="00551437">
              <w:t xml:space="preserve"> </w:t>
            </w:r>
            <w:r w:rsidR="00955550">
              <w:t>is odd.</w:t>
            </w:r>
          </w:p>
        </w:tc>
        <w:tc>
          <w:tcPr>
            <w:tcW w:w="850" w:type="dxa"/>
            <w:shd w:val="clear" w:color="auto" w:fill="auto"/>
          </w:tcPr>
          <w:p w14:paraId="6793BFA4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A2BDC08" w14:textId="77777777" w:rsidR="00955550" w:rsidRPr="00EF0C3E" w:rsidRDefault="00955550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FA4F67F" w14:textId="77777777" w:rsidR="00955550" w:rsidRPr="00D23ECE" w:rsidRDefault="00955550" w:rsidP="00DD4CD4">
            <w:pPr>
              <w:pStyle w:val="Text"/>
            </w:pPr>
          </w:p>
        </w:tc>
      </w:tr>
      <w:tr w:rsidR="00955550" w:rsidRPr="00D23ECE" w14:paraId="1A7CBED1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F41751F" w14:textId="77777777" w:rsidR="00955550" w:rsidRPr="00EF0C3E" w:rsidRDefault="00955550" w:rsidP="00DD4CD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D36E93F" w14:textId="4446F2FA" w:rsidR="00955550" w:rsidRDefault="00955550" w:rsidP="00F15F17">
            <w:pPr>
              <w:pStyle w:val="Text"/>
              <w:spacing w:line="240" w:lineRule="auto"/>
              <w:ind w:left="75"/>
            </w:pPr>
            <w:r>
              <w:t>Makes a valid conclusion</w:t>
            </w:r>
            <w:r w:rsidR="006B4A69">
              <w:t>.</w:t>
            </w:r>
          </w:p>
          <w:p w14:paraId="3E9EFE90" w14:textId="77777777" w:rsidR="00955550" w:rsidRPr="00EF0C3E" w:rsidRDefault="00955550" w:rsidP="00F15F17">
            <w:pPr>
              <w:pStyle w:val="Text"/>
              <w:spacing w:line="240" w:lineRule="auto"/>
              <w:ind w:left="75"/>
            </w:pPr>
            <w:r>
              <w:t xml:space="preserve">This contradicts the assumption </w:t>
            </w:r>
            <w:r w:rsidRPr="00DD4CD4">
              <w:rPr>
                <w:i/>
              </w:rPr>
              <w:t>n</w:t>
            </w:r>
            <w:r w:rsidRPr="00955550">
              <w:rPr>
                <w:vertAlign w:val="superscript"/>
              </w:rPr>
              <w:t>2</w:t>
            </w:r>
            <w:r w:rsidRPr="005A2954">
              <w:t xml:space="preserve"> </w:t>
            </w:r>
            <w:r>
              <w:t xml:space="preserve">is even. Therefore if </w:t>
            </w:r>
            <w:r w:rsidRPr="00DD4CD4">
              <w:rPr>
                <w:i/>
              </w:rPr>
              <w:t>n</w:t>
            </w:r>
            <w:r w:rsidRPr="00955550">
              <w:rPr>
                <w:vertAlign w:val="superscript"/>
              </w:rPr>
              <w:t>2</w:t>
            </w:r>
            <w:r>
              <w:t xml:space="preserve"> is even, </w:t>
            </w:r>
            <w:r w:rsidRPr="00DD4CD4">
              <w:rPr>
                <w:i/>
              </w:rPr>
              <w:t>n</w:t>
            </w:r>
            <w:r>
              <w:t xml:space="preserve"> must be even. </w:t>
            </w:r>
          </w:p>
        </w:tc>
        <w:tc>
          <w:tcPr>
            <w:tcW w:w="850" w:type="dxa"/>
            <w:shd w:val="clear" w:color="auto" w:fill="auto"/>
          </w:tcPr>
          <w:p w14:paraId="7498AAB5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FD9DE23" w14:textId="77777777" w:rsidR="00955550" w:rsidRPr="00EF0C3E" w:rsidRDefault="00955550" w:rsidP="008D60DF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042BAC46" w14:textId="77777777" w:rsidR="00955550" w:rsidRPr="00D23ECE" w:rsidRDefault="00955550" w:rsidP="00DD4CD4">
            <w:pPr>
              <w:pStyle w:val="Text"/>
            </w:pPr>
          </w:p>
        </w:tc>
      </w:tr>
      <w:tr w:rsidR="00955550" w:rsidRPr="00D23ECE" w14:paraId="2B63CFE5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EB1130B" w14:textId="77777777" w:rsidR="00955550" w:rsidRPr="00EF0C3E" w:rsidRDefault="00955550" w:rsidP="00DD4CD4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A3472E6" w14:textId="77777777" w:rsidR="00955550" w:rsidRPr="00EF0C3E" w:rsidRDefault="00955550" w:rsidP="00655F1C">
            <w:pPr>
              <w:pStyle w:val="Text"/>
              <w:spacing w:line="240" w:lineRule="auto"/>
            </w:pPr>
          </w:p>
        </w:tc>
        <w:tc>
          <w:tcPr>
            <w:tcW w:w="850" w:type="dxa"/>
            <w:shd w:val="clear" w:color="auto" w:fill="auto"/>
          </w:tcPr>
          <w:p w14:paraId="3928BC98" w14:textId="77777777" w:rsidR="00955550" w:rsidRPr="00EF0C3E" w:rsidRDefault="00955550" w:rsidP="00655F1C">
            <w:pPr>
              <w:pStyle w:val="Text"/>
              <w:spacing w:line="240" w:lineRule="auto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6AD7E14B" w14:textId="77777777" w:rsidR="00955550" w:rsidRPr="00EF0C3E" w:rsidRDefault="00955550" w:rsidP="00655F1C">
            <w:pPr>
              <w:pStyle w:val="Text"/>
              <w:spacing w:line="240" w:lineRule="auto"/>
              <w:jc w:val="center"/>
            </w:pPr>
          </w:p>
        </w:tc>
        <w:tc>
          <w:tcPr>
            <w:tcW w:w="1843" w:type="dxa"/>
          </w:tcPr>
          <w:p w14:paraId="76EADE6C" w14:textId="77777777" w:rsidR="00955550" w:rsidRPr="00D23ECE" w:rsidRDefault="00955550" w:rsidP="00655F1C">
            <w:pPr>
              <w:pStyle w:val="Text"/>
              <w:spacing w:line="240" w:lineRule="auto"/>
            </w:pPr>
          </w:p>
        </w:tc>
      </w:tr>
    </w:tbl>
    <w:p w14:paraId="2E525B6B" w14:textId="77777777" w:rsidR="00272B75" w:rsidRDefault="00272B7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655F1C" w:rsidRPr="00D23ECE" w14:paraId="3317622B" w14:textId="77777777" w:rsidTr="00272B75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0BEE095" w14:textId="79052B81" w:rsidR="00655F1C" w:rsidRPr="00EF0C3E" w:rsidRDefault="007E4DD5" w:rsidP="00272B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(</w:t>
            </w:r>
            <w:r w:rsidR="00655F1C">
              <w:rPr>
                <w:b/>
              </w:rPr>
              <w:t>b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15BAAB6B" w14:textId="77777777" w:rsidR="00655F1C" w:rsidRDefault="00655F1C" w:rsidP="00F15F17">
            <w:pPr>
              <w:pStyle w:val="Text"/>
              <w:spacing w:line="240" w:lineRule="auto"/>
              <w:ind w:left="75"/>
            </w:pPr>
            <w:r>
              <w:t>Begins the proof by assuming the opposite is true.</w:t>
            </w:r>
          </w:p>
          <w:p w14:paraId="354EE1F1" w14:textId="3505B3A1" w:rsidR="00655F1C" w:rsidRPr="00EF0C3E" w:rsidRDefault="00655F1C" w:rsidP="00F15F17">
            <w:pPr>
              <w:pStyle w:val="Text"/>
              <w:spacing w:line="240" w:lineRule="auto"/>
              <w:ind w:left="75"/>
            </w:pPr>
            <w:r>
              <w:t>‘Assumption:</w:t>
            </w:r>
            <w:r w:rsidRPr="00DD4CD4">
              <w:rPr>
                <w:position w:val="-6"/>
              </w:rPr>
              <w:object w:dxaOrig="360" w:dyaOrig="340" w14:anchorId="6431ABE8">
                <v:shape id="_x0000_i1075" type="#_x0000_t75" style="width:17.4pt;height:17.4pt" o:ole="">
                  <v:imagedata r:id="rId17" o:title=""/>
                </v:shape>
                <o:OLEObject Type="Embed" ProgID="Equation.DSMT4" ShapeID="_x0000_i1075" DrawAspect="Content" ObjectID="_1587371519" r:id="rId18"/>
              </w:object>
            </w:r>
            <w:r>
              <w:t>is a rational number.’</w:t>
            </w:r>
          </w:p>
        </w:tc>
        <w:tc>
          <w:tcPr>
            <w:tcW w:w="850" w:type="dxa"/>
            <w:shd w:val="clear" w:color="auto" w:fill="auto"/>
          </w:tcPr>
          <w:p w14:paraId="2E3EABA0" w14:textId="77777777" w:rsidR="00655F1C" w:rsidRPr="00EF0C3E" w:rsidRDefault="00655F1C" w:rsidP="00272B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54AE122" w14:textId="77777777" w:rsidR="00655F1C" w:rsidRPr="00EF0C3E" w:rsidRDefault="00655F1C" w:rsidP="00272B75">
            <w:pPr>
              <w:pStyle w:val="Text"/>
              <w:jc w:val="center"/>
            </w:pPr>
            <w:r>
              <w:t>3.1</w:t>
            </w:r>
          </w:p>
        </w:tc>
        <w:tc>
          <w:tcPr>
            <w:tcW w:w="1843" w:type="dxa"/>
            <w:vMerge w:val="restart"/>
          </w:tcPr>
          <w:p w14:paraId="14AB9E2F" w14:textId="77777777" w:rsidR="00655F1C" w:rsidRDefault="00655F1C" w:rsidP="00272B75">
            <w:pPr>
              <w:pStyle w:val="Text"/>
              <w:jc w:val="center"/>
            </w:pPr>
            <w:r>
              <w:t>7th</w:t>
            </w:r>
          </w:p>
          <w:p w14:paraId="16E039D5" w14:textId="3657DD31" w:rsidR="00655F1C" w:rsidRPr="00D23ECE" w:rsidRDefault="00655F1C" w:rsidP="00272B75">
            <w:pPr>
              <w:pStyle w:val="Text"/>
              <w:jc w:val="center"/>
            </w:pPr>
            <w:r>
              <w:t>Complete proofs using proof by contradiction</w:t>
            </w:r>
            <w:r w:rsidR="00C07A18">
              <w:t>.</w:t>
            </w:r>
          </w:p>
        </w:tc>
      </w:tr>
      <w:tr w:rsidR="00655F1C" w:rsidRPr="00D23ECE" w14:paraId="3EECA7AF" w14:textId="77777777" w:rsidTr="00272B7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31DD188" w14:textId="77777777" w:rsidR="00655F1C" w:rsidRPr="00EF0C3E" w:rsidRDefault="00655F1C" w:rsidP="00272B7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9FC13F0" w14:textId="77777777" w:rsidR="00655F1C" w:rsidRDefault="00655F1C" w:rsidP="00F15F17">
            <w:pPr>
              <w:pStyle w:val="Text"/>
              <w:spacing w:line="240" w:lineRule="auto"/>
              <w:ind w:left="75"/>
            </w:pPr>
            <w:r>
              <w:t>Defines the rational number:</w:t>
            </w:r>
          </w:p>
          <w:p w14:paraId="6695CD9B" w14:textId="36C90779" w:rsidR="00655F1C" w:rsidRPr="00EF0C3E" w:rsidRDefault="002900E0" w:rsidP="002900E0">
            <w:pPr>
              <w:pStyle w:val="Text"/>
              <w:spacing w:line="240" w:lineRule="auto"/>
              <w:ind w:left="75"/>
            </w:pPr>
            <w:r w:rsidRPr="006B4A69">
              <w:rPr>
                <w:position w:val="-22"/>
              </w:rPr>
              <w:object w:dxaOrig="720" w:dyaOrig="580" w14:anchorId="609CD1F3">
                <v:shape id="_x0000_i1076" type="#_x0000_t75" style="width:36pt;height:28.8pt" o:ole="">
                  <v:imagedata r:id="rId19" o:title=""/>
                </v:shape>
                <o:OLEObject Type="Embed" ProgID="Equation.DSMT4" ShapeID="_x0000_i1076" DrawAspect="Content" ObjectID="_1587371520" r:id="rId20"/>
              </w:object>
            </w:r>
            <w:r>
              <w:t>f</w:t>
            </w:r>
            <w:r w:rsidR="00655F1C">
              <w:t xml:space="preserve">or some integers </w:t>
            </w:r>
            <w:r w:rsidR="00655F1C" w:rsidRPr="00DD4CD4">
              <w:rPr>
                <w:i/>
              </w:rPr>
              <w:t>a</w:t>
            </w:r>
            <w:r w:rsidR="00655F1C">
              <w:t xml:space="preserve"> and </w:t>
            </w:r>
            <w:r w:rsidR="00655F1C" w:rsidRPr="00DD4CD4">
              <w:rPr>
                <w:i/>
              </w:rPr>
              <w:t>b</w:t>
            </w:r>
            <w:r w:rsidR="00655F1C">
              <w:t xml:space="preserve">, where </w:t>
            </w:r>
            <w:r w:rsidR="00655F1C" w:rsidRPr="00DD4CD4">
              <w:rPr>
                <w:i/>
              </w:rPr>
              <w:t>a</w:t>
            </w:r>
            <w:r w:rsidR="00655F1C">
              <w:t xml:space="preserve"> and </w:t>
            </w:r>
            <w:r w:rsidR="00655F1C" w:rsidRPr="00DD4CD4">
              <w:rPr>
                <w:i/>
              </w:rPr>
              <w:t>b</w:t>
            </w:r>
            <w:r w:rsidR="00655F1C">
              <w:t xml:space="preserve"> have no common factors.</w:t>
            </w:r>
          </w:p>
        </w:tc>
        <w:tc>
          <w:tcPr>
            <w:tcW w:w="850" w:type="dxa"/>
            <w:shd w:val="clear" w:color="auto" w:fill="auto"/>
          </w:tcPr>
          <w:p w14:paraId="1BFD90F9" w14:textId="77777777" w:rsidR="00655F1C" w:rsidRPr="00EF0C3E" w:rsidRDefault="00655F1C" w:rsidP="00272B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9AF55E1" w14:textId="77777777" w:rsidR="00655F1C" w:rsidRPr="00EF0C3E" w:rsidRDefault="00655F1C" w:rsidP="00272B75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67E8623" w14:textId="77777777" w:rsidR="00655F1C" w:rsidRPr="00D23ECE" w:rsidRDefault="00655F1C" w:rsidP="00272B75">
            <w:pPr>
              <w:pStyle w:val="Text"/>
            </w:pPr>
          </w:p>
        </w:tc>
      </w:tr>
      <w:tr w:rsidR="00655F1C" w:rsidRPr="00D23ECE" w14:paraId="4E0F6B50" w14:textId="77777777" w:rsidTr="00272B7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7E9BC8B" w14:textId="77777777" w:rsidR="00655F1C" w:rsidRPr="00EF0C3E" w:rsidRDefault="00655F1C" w:rsidP="00272B7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CF2DD69" w14:textId="77777777" w:rsidR="00655F1C" w:rsidRDefault="00655F1C" w:rsidP="00F15F17">
            <w:pPr>
              <w:pStyle w:val="Text"/>
              <w:spacing w:line="240" w:lineRule="auto"/>
              <w:ind w:left="75"/>
            </w:pPr>
            <w:r>
              <w:t xml:space="preserve">Squares both sides and concludes that </w:t>
            </w:r>
            <w:r w:rsidRPr="00DD3EFB">
              <w:rPr>
                <w:i/>
              </w:rPr>
              <w:t>a</w:t>
            </w:r>
            <w:r>
              <w:t xml:space="preserve"> is even:</w:t>
            </w:r>
          </w:p>
          <w:p w14:paraId="0C24F8D6" w14:textId="77777777" w:rsidR="00655F1C" w:rsidRDefault="00655F1C" w:rsidP="00F15F17">
            <w:pPr>
              <w:pStyle w:val="Text"/>
              <w:spacing w:line="240" w:lineRule="auto"/>
              <w:ind w:left="75"/>
            </w:pPr>
            <w:r w:rsidRPr="00DD4CD4">
              <w:rPr>
                <w:position w:val="-24"/>
              </w:rPr>
              <w:object w:dxaOrig="2660" w:dyaOrig="660" w14:anchorId="7B2F3BFA">
                <v:shape id="_x0000_i1077" type="#_x0000_t75" style="width:133.8pt;height:33pt" o:ole="">
                  <v:imagedata r:id="rId21" o:title=""/>
                </v:shape>
                <o:OLEObject Type="Embed" ProgID="Equation.DSMT4" ShapeID="_x0000_i1077" DrawAspect="Content" ObjectID="_1587371521" r:id="rId22"/>
              </w:object>
            </w:r>
          </w:p>
          <w:p w14:paraId="016AEE9B" w14:textId="33DB86DD" w:rsidR="00655F1C" w:rsidRPr="00EF0C3E" w:rsidRDefault="00655F1C" w:rsidP="00F15F17">
            <w:pPr>
              <w:pStyle w:val="Text"/>
              <w:spacing w:line="240" w:lineRule="auto"/>
              <w:ind w:left="75"/>
            </w:pPr>
            <w:r>
              <w:t xml:space="preserve">From part </w:t>
            </w:r>
            <w:r w:rsidRPr="00F15F17">
              <w:rPr>
                <w:b/>
              </w:rPr>
              <w:t>a</w:t>
            </w:r>
            <w:r>
              <w:t xml:space="preserve">: </w:t>
            </w:r>
            <w:r w:rsidRPr="00DD3EFB">
              <w:rPr>
                <w:i/>
              </w:rPr>
              <w:t>a</w:t>
            </w:r>
            <w:r w:rsidRPr="00955550">
              <w:rPr>
                <w:vertAlign w:val="superscript"/>
              </w:rPr>
              <w:t>2</w:t>
            </w:r>
            <w:r>
              <w:t xml:space="preserve"> is even implies that </w:t>
            </w:r>
            <w:r w:rsidRPr="00DD3EFB">
              <w:rPr>
                <w:i/>
              </w:rPr>
              <w:t>a</w:t>
            </w:r>
            <w:r>
              <w:t xml:space="preserve"> is even.</w:t>
            </w:r>
          </w:p>
        </w:tc>
        <w:tc>
          <w:tcPr>
            <w:tcW w:w="850" w:type="dxa"/>
            <w:shd w:val="clear" w:color="auto" w:fill="auto"/>
          </w:tcPr>
          <w:p w14:paraId="7E506102" w14:textId="77777777" w:rsidR="00655F1C" w:rsidRPr="00EF0C3E" w:rsidRDefault="00655F1C" w:rsidP="00272B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CA68C7A" w14:textId="77777777" w:rsidR="00655F1C" w:rsidRPr="00EF0C3E" w:rsidRDefault="00655F1C" w:rsidP="00272B7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C680833" w14:textId="77777777" w:rsidR="00655F1C" w:rsidRPr="00D23ECE" w:rsidRDefault="00655F1C" w:rsidP="00272B75">
            <w:pPr>
              <w:pStyle w:val="Text"/>
            </w:pPr>
          </w:p>
        </w:tc>
      </w:tr>
      <w:tr w:rsidR="00655F1C" w:rsidRPr="00D23ECE" w14:paraId="20AFF19F" w14:textId="77777777" w:rsidTr="00272B7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094AD49" w14:textId="77777777" w:rsidR="00655F1C" w:rsidRPr="00EF0C3E" w:rsidRDefault="00655F1C" w:rsidP="00272B7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2C89F77" w14:textId="77777777" w:rsidR="00655F1C" w:rsidRPr="00EF0C3E" w:rsidRDefault="00655F1C" w:rsidP="00F15F17">
            <w:pPr>
              <w:pStyle w:val="Text"/>
              <w:spacing w:line="240" w:lineRule="auto"/>
              <w:ind w:left="75"/>
            </w:pPr>
            <w:r>
              <w:t xml:space="preserve">Further states that if </w:t>
            </w:r>
            <w:r w:rsidRPr="00DD3EFB">
              <w:rPr>
                <w:i/>
              </w:rPr>
              <w:t>a</w:t>
            </w:r>
            <w:r>
              <w:t xml:space="preserve"> is even, then </w:t>
            </w:r>
            <w:r w:rsidRPr="00DD3EFB">
              <w:rPr>
                <w:i/>
              </w:rPr>
              <w:t xml:space="preserve">a = </w:t>
            </w:r>
            <w:r w:rsidRPr="00955550">
              <w:t>2</w:t>
            </w:r>
            <w:r w:rsidRPr="00DD3EFB">
              <w:rPr>
                <w:i/>
              </w:rPr>
              <w:t>c</w:t>
            </w:r>
            <w:r>
              <w:t>. Choice of variable is not important.</w:t>
            </w:r>
          </w:p>
        </w:tc>
        <w:tc>
          <w:tcPr>
            <w:tcW w:w="850" w:type="dxa"/>
            <w:shd w:val="clear" w:color="auto" w:fill="auto"/>
          </w:tcPr>
          <w:p w14:paraId="059A58D3" w14:textId="77777777" w:rsidR="00655F1C" w:rsidRPr="00EF0C3E" w:rsidRDefault="00655F1C" w:rsidP="00272B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D4E39CC" w14:textId="77777777" w:rsidR="00655F1C" w:rsidRPr="00EF0C3E" w:rsidRDefault="00655F1C" w:rsidP="00272B7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D0C01DB" w14:textId="77777777" w:rsidR="00655F1C" w:rsidRPr="00D23ECE" w:rsidRDefault="00655F1C" w:rsidP="00272B75">
            <w:pPr>
              <w:pStyle w:val="Text"/>
            </w:pPr>
          </w:p>
        </w:tc>
      </w:tr>
      <w:tr w:rsidR="00655F1C" w:rsidRPr="00D23ECE" w14:paraId="5AFB3A08" w14:textId="77777777" w:rsidTr="00272B7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8D52A0B" w14:textId="77777777" w:rsidR="00655F1C" w:rsidRPr="00EF0C3E" w:rsidRDefault="00655F1C" w:rsidP="00272B7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4BAB433" w14:textId="77777777" w:rsidR="00655F1C" w:rsidRDefault="00655F1C" w:rsidP="00F15F17">
            <w:pPr>
              <w:pStyle w:val="Text"/>
              <w:spacing w:line="240" w:lineRule="auto"/>
              <w:ind w:left="75"/>
            </w:pPr>
            <w:r>
              <w:t xml:space="preserve">Makes a substitution and works through to find </w:t>
            </w:r>
            <w:r w:rsidRPr="006B4A69">
              <w:rPr>
                <w:position w:val="-4"/>
              </w:rPr>
              <w:object w:dxaOrig="800" w:dyaOrig="320" w14:anchorId="5E1CEAD1">
                <v:shape id="_x0000_i1078" type="#_x0000_t75" style="width:39.6pt;height:15.6pt" o:ole="">
                  <v:imagedata r:id="rId23" o:title=""/>
                </v:shape>
                <o:OLEObject Type="Embed" ProgID="Equation.DSMT4" ShapeID="_x0000_i1078" DrawAspect="Content" ObjectID="_1587371522" r:id="rId24"/>
              </w:object>
            </w:r>
            <w:r>
              <w:t xml:space="preserve">, concluding that </w:t>
            </w:r>
            <w:r w:rsidRPr="00955550">
              <w:rPr>
                <w:i/>
              </w:rPr>
              <w:t>b</w:t>
            </w:r>
            <w:r>
              <w:t xml:space="preserve"> is also even.</w:t>
            </w:r>
          </w:p>
          <w:p w14:paraId="499FD7F3" w14:textId="77777777" w:rsidR="00655F1C" w:rsidRDefault="00655F1C" w:rsidP="00F15F17">
            <w:pPr>
              <w:pStyle w:val="Text"/>
              <w:spacing w:line="240" w:lineRule="auto"/>
              <w:ind w:left="75"/>
            </w:pPr>
            <w:r w:rsidRPr="006B4A69">
              <w:rPr>
                <w:position w:val="-10"/>
              </w:rPr>
              <w:object w:dxaOrig="4300" w:dyaOrig="380" w14:anchorId="16693DA7">
                <v:shape id="_x0000_i1079" type="#_x0000_t75" style="width:215.4pt;height:18.6pt" o:ole="">
                  <v:imagedata r:id="rId25" o:title=""/>
                </v:shape>
                <o:OLEObject Type="Embed" ProgID="Equation.DSMT4" ShapeID="_x0000_i1079" DrawAspect="Content" ObjectID="_1587371523" r:id="rId26"/>
              </w:object>
            </w:r>
          </w:p>
          <w:p w14:paraId="142C73CD" w14:textId="0DFC2C89" w:rsidR="00655F1C" w:rsidRPr="00EF0C3E" w:rsidRDefault="00655F1C" w:rsidP="00F15F17">
            <w:pPr>
              <w:pStyle w:val="Text"/>
              <w:spacing w:line="240" w:lineRule="auto"/>
              <w:ind w:left="75"/>
            </w:pPr>
            <w:r>
              <w:t xml:space="preserve">From part </w:t>
            </w:r>
            <w:r w:rsidRPr="00F15F17">
              <w:rPr>
                <w:b/>
              </w:rPr>
              <w:t>a</w:t>
            </w:r>
            <w:r>
              <w:t xml:space="preserve">: </w:t>
            </w:r>
            <w:r>
              <w:rPr>
                <w:i/>
              </w:rPr>
              <w:t>b</w:t>
            </w:r>
            <w:r w:rsidRPr="00955550">
              <w:rPr>
                <w:vertAlign w:val="superscript"/>
              </w:rPr>
              <w:t>2</w:t>
            </w:r>
            <w:r>
              <w:t xml:space="preserve"> is even implies that </w:t>
            </w:r>
            <w:r>
              <w:rPr>
                <w:i/>
              </w:rPr>
              <w:t>b</w:t>
            </w:r>
            <w:r>
              <w:t xml:space="preserve"> is even.</w:t>
            </w:r>
          </w:p>
        </w:tc>
        <w:tc>
          <w:tcPr>
            <w:tcW w:w="850" w:type="dxa"/>
            <w:shd w:val="clear" w:color="auto" w:fill="auto"/>
          </w:tcPr>
          <w:p w14:paraId="08632FE1" w14:textId="77777777" w:rsidR="00655F1C" w:rsidRPr="00EF0C3E" w:rsidRDefault="00655F1C" w:rsidP="00272B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0308B40" w14:textId="77777777" w:rsidR="00655F1C" w:rsidRPr="00EF0C3E" w:rsidRDefault="00655F1C" w:rsidP="00272B75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15AFF26" w14:textId="77777777" w:rsidR="00655F1C" w:rsidRPr="00D23ECE" w:rsidRDefault="00655F1C" w:rsidP="00272B75">
            <w:pPr>
              <w:pStyle w:val="Text"/>
            </w:pPr>
          </w:p>
        </w:tc>
      </w:tr>
      <w:tr w:rsidR="00655F1C" w:rsidRPr="00D23ECE" w14:paraId="2B5F6FA0" w14:textId="77777777" w:rsidTr="00272B7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2EE2DF4" w14:textId="77777777" w:rsidR="00655F1C" w:rsidRPr="00EF0C3E" w:rsidRDefault="00655F1C" w:rsidP="00272B75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665DCCE" w14:textId="77777777" w:rsidR="00655F1C" w:rsidRDefault="00655F1C" w:rsidP="00F15F17">
            <w:pPr>
              <w:pStyle w:val="Text"/>
              <w:spacing w:line="240" w:lineRule="auto"/>
              <w:ind w:left="75"/>
            </w:pPr>
            <w:r>
              <w:t>Makes a valid conclusion.</w:t>
            </w:r>
          </w:p>
          <w:p w14:paraId="7CD4ABB7" w14:textId="63D1F61D" w:rsidR="00655F1C" w:rsidRPr="00EF0C3E" w:rsidRDefault="00655F1C" w:rsidP="00F15F17">
            <w:pPr>
              <w:pStyle w:val="Text"/>
              <w:spacing w:line="240" w:lineRule="auto"/>
              <w:ind w:left="75"/>
            </w:pPr>
            <w:r>
              <w:t xml:space="preserve">If </w:t>
            </w:r>
            <w:r w:rsidRPr="00DD3EFB">
              <w:rPr>
                <w:i/>
              </w:rPr>
              <w:t>a</w:t>
            </w:r>
            <w:r>
              <w:t xml:space="preserve"> and </w:t>
            </w:r>
            <w:r w:rsidRPr="00DD3EFB">
              <w:rPr>
                <w:i/>
              </w:rPr>
              <w:t>b</w:t>
            </w:r>
            <w:r>
              <w:t xml:space="preserve"> are even, then they have a common factor of 2, which contradicts the statement that </w:t>
            </w:r>
            <w:r w:rsidRPr="00DD3EFB">
              <w:rPr>
                <w:i/>
              </w:rPr>
              <w:t>a</w:t>
            </w:r>
            <w:r>
              <w:t xml:space="preserve"> and </w:t>
            </w:r>
            <w:r w:rsidRPr="00DD3EFB">
              <w:rPr>
                <w:i/>
              </w:rPr>
              <w:t>b</w:t>
            </w:r>
            <w:r>
              <w:t xml:space="preserve"> have no common factors. Therefore</w:t>
            </w:r>
            <w:r w:rsidRPr="00DD4CD4">
              <w:rPr>
                <w:position w:val="-6"/>
              </w:rPr>
              <w:object w:dxaOrig="360" w:dyaOrig="340" w14:anchorId="5E6EEE75">
                <v:shape id="_x0000_i1080" type="#_x0000_t75" style="width:17.4pt;height:17.4pt" o:ole="">
                  <v:imagedata r:id="rId27" o:title=""/>
                </v:shape>
                <o:OLEObject Type="Embed" ProgID="Equation.DSMT4" ShapeID="_x0000_i1080" DrawAspect="Content" ObjectID="_1587371524" r:id="rId28"/>
              </w:object>
            </w:r>
            <w:r>
              <w:t>is an irrational number.</w:t>
            </w:r>
          </w:p>
        </w:tc>
        <w:tc>
          <w:tcPr>
            <w:tcW w:w="850" w:type="dxa"/>
            <w:shd w:val="clear" w:color="auto" w:fill="auto"/>
          </w:tcPr>
          <w:p w14:paraId="05CC865E" w14:textId="77777777" w:rsidR="00655F1C" w:rsidRPr="00EF0C3E" w:rsidRDefault="00655F1C" w:rsidP="00272B7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24B736E" w14:textId="77777777" w:rsidR="00655F1C" w:rsidRPr="00EF0C3E" w:rsidRDefault="00655F1C" w:rsidP="00272B75">
            <w:pPr>
              <w:pStyle w:val="Text"/>
            </w:pPr>
            <w:r>
              <w:t>2.4</w:t>
            </w:r>
          </w:p>
        </w:tc>
        <w:tc>
          <w:tcPr>
            <w:tcW w:w="1843" w:type="dxa"/>
            <w:vMerge/>
          </w:tcPr>
          <w:p w14:paraId="73980E09" w14:textId="77777777" w:rsidR="00655F1C" w:rsidRPr="00D23ECE" w:rsidRDefault="00655F1C" w:rsidP="00272B75">
            <w:pPr>
              <w:pStyle w:val="Text"/>
            </w:pPr>
          </w:p>
        </w:tc>
      </w:tr>
      <w:tr w:rsidR="00655F1C" w:rsidRPr="00D23ECE" w14:paraId="0723FE49" w14:textId="77777777" w:rsidTr="00272B75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74A0673" w14:textId="77777777" w:rsidR="00655F1C" w:rsidRPr="00EF0C3E" w:rsidRDefault="00655F1C" w:rsidP="00272B7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DE61B88" w14:textId="77777777" w:rsidR="00655F1C" w:rsidRPr="00EF0C3E" w:rsidRDefault="00655F1C" w:rsidP="00272B75">
            <w:pPr>
              <w:pStyle w:val="Text"/>
              <w:spacing w:before="80" w:after="80" w:line="240" w:lineRule="auto"/>
            </w:pPr>
          </w:p>
        </w:tc>
        <w:tc>
          <w:tcPr>
            <w:tcW w:w="850" w:type="dxa"/>
            <w:shd w:val="clear" w:color="auto" w:fill="auto"/>
          </w:tcPr>
          <w:p w14:paraId="3FBAFB43" w14:textId="77777777" w:rsidR="00655F1C" w:rsidRPr="00EF0C3E" w:rsidRDefault="00655F1C" w:rsidP="00272B7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  <w:tc>
          <w:tcPr>
            <w:tcW w:w="709" w:type="dxa"/>
            <w:shd w:val="clear" w:color="auto" w:fill="auto"/>
          </w:tcPr>
          <w:p w14:paraId="0345FE6E" w14:textId="77777777" w:rsidR="00655F1C" w:rsidRPr="00EF0C3E" w:rsidRDefault="00655F1C" w:rsidP="00272B75">
            <w:pPr>
              <w:pStyle w:val="Text"/>
              <w:spacing w:before="80" w:after="80" w:line="240" w:lineRule="auto"/>
            </w:pPr>
          </w:p>
        </w:tc>
        <w:tc>
          <w:tcPr>
            <w:tcW w:w="1843" w:type="dxa"/>
          </w:tcPr>
          <w:p w14:paraId="2F3E6135" w14:textId="77777777" w:rsidR="00655F1C" w:rsidRPr="00D23ECE" w:rsidRDefault="00655F1C" w:rsidP="00272B75">
            <w:pPr>
              <w:pStyle w:val="Text"/>
            </w:pPr>
          </w:p>
        </w:tc>
      </w:tr>
      <w:tr w:rsidR="00655F1C" w:rsidRPr="00D23ECE" w14:paraId="226AE857" w14:textId="77777777" w:rsidTr="00272B75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ADEDA57" w14:textId="77777777" w:rsidR="00655F1C" w:rsidRPr="00D23ECE" w:rsidRDefault="00655F1C" w:rsidP="00272B75">
            <w:pPr>
              <w:pStyle w:val="Marks"/>
              <w:framePr w:hSpace="0" w:wrap="auto" w:hAnchor="text" w:xAlign="left" w:yAlign="inline"/>
              <w:spacing w:before="80" w:after="80" w:line="240" w:lineRule="auto"/>
            </w:pPr>
            <w:r w:rsidRPr="00D23ECE">
              <w:t>(</w:t>
            </w:r>
            <w:r>
              <w:t>10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655F1C" w:rsidRPr="0092323C" w14:paraId="11879BC3" w14:textId="77777777" w:rsidTr="00272B75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E6DFD2D" w14:textId="77777777" w:rsidR="00655F1C" w:rsidRDefault="00655F1C" w:rsidP="00272B7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 w:rsidRPr="00F15F17">
              <w:rPr>
                <w:b/>
              </w:rPr>
              <w:t>Notes</w:t>
            </w:r>
          </w:p>
          <w:p w14:paraId="3C968FCC" w14:textId="77777777" w:rsidR="00F15F17" w:rsidRDefault="00F15F17" w:rsidP="00272B7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</w:p>
          <w:p w14:paraId="771766E3" w14:textId="77777777" w:rsidR="00F15F17" w:rsidRDefault="00F15F17" w:rsidP="00272B7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</w:p>
          <w:p w14:paraId="506A1A81" w14:textId="051159AE" w:rsidR="00F15F17" w:rsidRPr="00F15F17" w:rsidRDefault="00F15F17" w:rsidP="00272B75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</w:p>
        </w:tc>
      </w:tr>
    </w:tbl>
    <w:p w14:paraId="5896BAC6" w14:textId="77777777" w:rsidR="007E4DD5" w:rsidRDefault="00272B7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7E4DD5" w14:paraId="7ABB4001" w14:textId="77777777" w:rsidTr="0098065E">
        <w:trPr>
          <w:jc w:val="center"/>
        </w:trPr>
        <w:tc>
          <w:tcPr>
            <w:tcW w:w="817" w:type="dxa"/>
            <w:shd w:val="clear" w:color="auto" w:fill="auto"/>
          </w:tcPr>
          <w:p w14:paraId="197C5EBF" w14:textId="22F2B277" w:rsidR="007E4DD5" w:rsidRPr="00EF0C3E" w:rsidRDefault="007E4DD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3</w:t>
            </w:r>
          </w:p>
        </w:tc>
        <w:tc>
          <w:tcPr>
            <w:tcW w:w="5954" w:type="dxa"/>
            <w:shd w:val="clear" w:color="auto" w:fill="auto"/>
          </w:tcPr>
          <w:p w14:paraId="534B7F4E" w14:textId="77777777" w:rsidR="007E4DD5" w:rsidRPr="00EF0C3E" w:rsidRDefault="007E4DD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</w:tcPr>
          <w:p w14:paraId="125FBCD7" w14:textId="77777777" w:rsidR="007E4DD5" w:rsidRPr="00EF0C3E" w:rsidRDefault="007E4DD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</w:tcPr>
          <w:p w14:paraId="7DDC2DFD" w14:textId="77777777" w:rsidR="007E4DD5" w:rsidRPr="00EF0C3E" w:rsidRDefault="007E4DD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</w:tcPr>
          <w:p w14:paraId="02DD315C" w14:textId="77777777" w:rsidR="007E4DD5" w:rsidRDefault="007E4DD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7E4DD5" w:rsidRPr="00D23ECE" w14:paraId="6DAF63F9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C935F4C" w14:textId="7D9E022B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a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3CBBDDF8" w14:textId="77777777" w:rsidR="007E4DD5" w:rsidRPr="00EF0C3E" w:rsidRDefault="007E4DD5" w:rsidP="0098065E">
            <w:pPr>
              <w:pStyle w:val="Text"/>
              <w:ind w:firstLine="75"/>
            </w:pPr>
            <w:r>
              <w:t xml:space="preserve">Correctly states that </w:t>
            </w:r>
            <w:r w:rsidRPr="006135C3">
              <w:rPr>
                <w:position w:val="-20"/>
              </w:rPr>
              <w:object w:dxaOrig="5520" w:dyaOrig="600" w14:anchorId="298821A9">
                <v:shape id="_x0000_i1140" type="#_x0000_t75" style="width:276.6pt;height:30pt" o:ole="">
                  <v:imagedata r:id="rId29" o:title=""/>
                </v:shape>
                <o:OLEObject Type="Embed" ProgID="Equation.DSMT4" ShapeID="_x0000_i1140" DrawAspect="Content" ObjectID="_1587371525" r:id="rId30"/>
              </w:object>
            </w:r>
          </w:p>
        </w:tc>
        <w:tc>
          <w:tcPr>
            <w:tcW w:w="850" w:type="dxa"/>
            <w:shd w:val="clear" w:color="auto" w:fill="auto"/>
          </w:tcPr>
          <w:p w14:paraId="0E3F5A93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F8266F6" w14:textId="77777777" w:rsidR="007E4DD5" w:rsidRPr="00EF0C3E" w:rsidRDefault="007E4DD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38B4AFA1" w14:textId="77777777" w:rsidR="007E4DD5" w:rsidRDefault="007E4DD5" w:rsidP="0098065E">
            <w:pPr>
              <w:pStyle w:val="Text"/>
              <w:jc w:val="center"/>
            </w:pPr>
            <w:r>
              <w:t>6th</w:t>
            </w:r>
          </w:p>
          <w:p w14:paraId="06C2792D" w14:textId="77777777" w:rsidR="007E4DD5" w:rsidRPr="00D23ECE" w:rsidRDefault="007E4DD5" w:rsidP="0098065E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>
              <w:t>.</w:t>
            </w:r>
          </w:p>
        </w:tc>
      </w:tr>
      <w:tr w:rsidR="007E4DD5" w:rsidRPr="00D23ECE" w14:paraId="219CB714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C9B433C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B6F57B2" w14:textId="77777777" w:rsidR="007E4DD5" w:rsidRPr="00EF0C3E" w:rsidRDefault="007E4DD5" w:rsidP="0098065E">
            <w:pPr>
              <w:pStyle w:val="Text"/>
              <w:ind w:firstLine="75"/>
            </w:pPr>
            <w:r>
              <w:t xml:space="preserve">Simplifies to obtain </w:t>
            </w:r>
            <w:r w:rsidRPr="006135C3">
              <w:rPr>
                <w:position w:val="-10"/>
              </w:rPr>
              <w:object w:dxaOrig="3120" w:dyaOrig="360" w14:anchorId="6680212A">
                <v:shape id="_x0000_i1141" type="#_x0000_t75" style="width:155.4pt;height:18pt" o:ole="">
                  <v:imagedata r:id="rId31" o:title=""/>
                </v:shape>
                <o:OLEObject Type="Embed" ProgID="Equation.DSMT4" ShapeID="_x0000_i1141" DrawAspect="Content" ObjectID="_1587371526" r:id="rId32"/>
              </w:object>
            </w:r>
            <w:r>
              <w:t>…</w:t>
            </w:r>
          </w:p>
        </w:tc>
        <w:tc>
          <w:tcPr>
            <w:tcW w:w="850" w:type="dxa"/>
            <w:shd w:val="clear" w:color="auto" w:fill="auto"/>
          </w:tcPr>
          <w:p w14:paraId="29842E18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EE90DE2" w14:textId="77777777" w:rsidR="007E4DD5" w:rsidRPr="00EF0C3E" w:rsidRDefault="007E4DD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DC675A9" w14:textId="77777777" w:rsidR="007E4DD5" w:rsidRPr="00D23ECE" w:rsidRDefault="007E4DD5" w:rsidP="0098065E">
            <w:pPr>
              <w:pStyle w:val="Text"/>
            </w:pPr>
          </w:p>
        </w:tc>
      </w:tr>
      <w:tr w:rsidR="007E4DD5" w:rsidRPr="00D23ECE" w14:paraId="526D5E54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4283636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5B47514" w14:textId="77777777" w:rsidR="007E4DD5" w:rsidRPr="00EF0C3E" w:rsidRDefault="007E4DD5" w:rsidP="0098065E">
            <w:pPr>
              <w:pStyle w:val="Text"/>
              <w:ind w:firstLine="75"/>
            </w:pPr>
            <w:r>
              <w:t>Deduces that</w:t>
            </w:r>
            <w:r w:rsidRPr="006135C3">
              <w:rPr>
                <w:position w:val="-4"/>
              </w:rPr>
              <w:object w:dxaOrig="820" w:dyaOrig="320" w14:anchorId="5C85411E">
                <v:shape id="_x0000_i1142" type="#_x0000_t75" style="width:41.4pt;height:15.6pt" o:ole="">
                  <v:imagedata r:id="rId33" o:title=""/>
                </v:shape>
                <o:OLEObject Type="Embed" ProgID="Equation.DSMT4" ShapeID="_x0000_i1142" DrawAspect="Content" ObjectID="_1587371527" r:id="rId34"/>
              </w:object>
            </w:r>
          </w:p>
        </w:tc>
        <w:tc>
          <w:tcPr>
            <w:tcW w:w="850" w:type="dxa"/>
            <w:shd w:val="clear" w:color="auto" w:fill="auto"/>
          </w:tcPr>
          <w:p w14:paraId="56FC7AB3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EFBF73A" w14:textId="77777777" w:rsidR="007E4DD5" w:rsidRPr="00EF0C3E" w:rsidRDefault="007E4DD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3482984" w14:textId="77777777" w:rsidR="007E4DD5" w:rsidRPr="00D23ECE" w:rsidRDefault="007E4DD5" w:rsidP="0098065E">
            <w:pPr>
              <w:pStyle w:val="Text"/>
            </w:pPr>
          </w:p>
        </w:tc>
      </w:tr>
      <w:tr w:rsidR="007E4DD5" w:rsidRPr="00D23ECE" w14:paraId="61BBCEA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8C8B141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644E44D" w14:textId="77777777" w:rsidR="007E4DD5" w:rsidRPr="00EF0C3E" w:rsidRDefault="007E4DD5" w:rsidP="0098065E">
            <w:pPr>
              <w:pStyle w:val="Text"/>
              <w:ind w:firstLine="75"/>
            </w:pPr>
            <w:r>
              <w:t>Solves to find</w:t>
            </w:r>
            <w:r w:rsidRPr="00E3198E">
              <w:rPr>
                <w:position w:val="-6"/>
              </w:rPr>
              <w:object w:dxaOrig="680" w:dyaOrig="260" w14:anchorId="7F1FF536">
                <v:shape id="_x0000_i1143" type="#_x0000_t75" style="width:33.6pt;height:13.2pt" o:ole="">
                  <v:imagedata r:id="rId35" o:title=""/>
                </v:shape>
                <o:OLEObject Type="Embed" ProgID="Equation.DSMT4" ShapeID="_x0000_i1143" DrawAspect="Content" ObjectID="_1587371528" r:id="rId36"/>
              </w:object>
            </w:r>
          </w:p>
        </w:tc>
        <w:tc>
          <w:tcPr>
            <w:tcW w:w="850" w:type="dxa"/>
            <w:shd w:val="clear" w:color="auto" w:fill="auto"/>
          </w:tcPr>
          <w:p w14:paraId="2BF74813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894BC2C" w14:textId="77777777" w:rsidR="007E4DD5" w:rsidRPr="00EF0C3E" w:rsidRDefault="007E4DD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D03B177" w14:textId="77777777" w:rsidR="007E4DD5" w:rsidRPr="00D23ECE" w:rsidRDefault="007E4DD5" w:rsidP="0098065E">
            <w:pPr>
              <w:pStyle w:val="Text"/>
            </w:pPr>
          </w:p>
        </w:tc>
      </w:tr>
      <w:tr w:rsidR="007E4DD5" w:rsidRPr="00D23ECE" w14:paraId="6984B89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CF41E94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C461744" w14:textId="77777777" w:rsidR="007E4DD5" w:rsidRPr="00EF0C3E" w:rsidRDefault="007E4DD5" w:rsidP="0098065E">
            <w:pPr>
              <w:pStyle w:val="Text"/>
              <w:ind w:firstLine="75"/>
            </w:pPr>
          </w:p>
        </w:tc>
        <w:tc>
          <w:tcPr>
            <w:tcW w:w="850" w:type="dxa"/>
            <w:shd w:val="clear" w:color="auto" w:fill="auto"/>
          </w:tcPr>
          <w:p w14:paraId="67F75D26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17BD65A8" w14:textId="77777777" w:rsidR="007E4DD5" w:rsidRPr="00EF0C3E" w:rsidRDefault="007E4DD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7F19241" w14:textId="77777777" w:rsidR="007E4DD5" w:rsidRPr="00D23ECE" w:rsidRDefault="007E4DD5" w:rsidP="0098065E">
            <w:pPr>
              <w:pStyle w:val="Text"/>
            </w:pPr>
          </w:p>
        </w:tc>
      </w:tr>
      <w:tr w:rsidR="007E4DD5" w:rsidRPr="00D23ECE" w14:paraId="5C96ED72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3AAE8DA" w14:textId="25D0FE2A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b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6EB3C52A" w14:textId="77777777" w:rsidR="007E4DD5" w:rsidRPr="00EF0C3E" w:rsidRDefault="007E4DD5" w:rsidP="0098065E">
            <w:pPr>
              <w:pStyle w:val="Text"/>
              <w:ind w:firstLine="75"/>
            </w:pPr>
            <w:r w:rsidRPr="003D7826">
              <w:rPr>
                <w:position w:val="-10"/>
              </w:rPr>
              <w:object w:dxaOrig="2560" w:dyaOrig="380" w14:anchorId="080F063E">
                <v:shape id="_x0000_i1144" type="#_x0000_t75" style="width:127.2pt;height:18.6pt" o:ole="">
                  <v:imagedata r:id="rId37" o:title=""/>
                </v:shape>
                <o:OLEObject Type="Embed" ProgID="Equation.DSMT4" ShapeID="_x0000_i1144" DrawAspect="Content" ObjectID="_1587371529" r:id="rId38"/>
              </w:object>
            </w:r>
            <w:r>
              <w:t>. Award mark for –500 seen.</w:t>
            </w:r>
          </w:p>
        </w:tc>
        <w:tc>
          <w:tcPr>
            <w:tcW w:w="850" w:type="dxa"/>
            <w:shd w:val="clear" w:color="auto" w:fill="auto"/>
          </w:tcPr>
          <w:p w14:paraId="019FD186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B35BF7E" w14:textId="77777777" w:rsidR="007E4DD5" w:rsidRPr="00EF0C3E" w:rsidRDefault="007E4DD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08003F5C" w14:textId="77777777" w:rsidR="007E4DD5" w:rsidRDefault="007E4DD5" w:rsidP="0098065E">
            <w:pPr>
              <w:pStyle w:val="Text"/>
              <w:jc w:val="center"/>
            </w:pPr>
            <w:r>
              <w:t>6th</w:t>
            </w:r>
          </w:p>
          <w:p w14:paraId="0C8B71BC" w14:textId="77777777" w:rsidR="007E4DD5" w:rsidRPr="00D23ECE" w:rsidRDefault="007E4DD5" w:rsidP="0098065E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>
              <w:t>.</w:t>
            </w:r>
          </w:p>
        </w:tc>
      </w:tr>
      <w:tr w:rsidR="007E4DD5" w:rsidRPr="00D23ECE" w14:paraId="7589C8F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5201871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B565B59" w14:textId="77777777" w:rsidR="007E4DD5" w:rsidRPr="00EF0C3E" w:rsidRDefault="007E4DD5" w:rsidP="0098065E">
            <w:pPr>
              <w:pStyle w:val="Text"/>
              <w:ind w:firstLine="75"/>
            </w:pPr>
            <w:r w:rsidRPr="003D7826">
              <w:rPr>
                <w:position w:val="-10"/>
              </w:rPr>
              <w:object w:dxaOrig="2680" w:dyaOrig="380" w14:anchorId="436F221C">
                <v:shape id="_x0000_i1145" type="#_x0000_t75" style="width:133.2pt;height:18.6pt" o:ole="">
                  <v:imagedata r:id="rId39" o:title=""/>
                </v:shape>
                <o:OLEObject Type="Embed" ProgID="Equation.DSMT4" ShapeID="_x0000_i1145" DrawAspect="Content" ObjectID="_1587371530" r:id="rId40"/>
              </w:object>
            </w:r>
            <w:r>
              <w:t>. Award mark for 500 seen.</w:t>
            </w:r>
          </w:p>
        </w:tc>
        <w:tc>
          <w:tcPr>
            <w:tcW w:w="850" w:type="dxa"/>
            <w:shd w:val="clear" w:color="auto" w:fill="auto"/>
          </w:tcPr>
          <w:p w14:paraId="1AFB5D4B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836D8AB" w14:textId="77777777" w:rsidR="007E4DD5" w:rsidRPr="00EF0C3E" w:rsidRDefault="007E4DD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B22EA78" w14:textId="77777777" w:rsidR="007E4DD5" w:rsidRPr="00D23ECE" w:rsidRDefault="007E4DD5" w:rsidP="0098065E">
            <w:pPr>
              <w:pStyle w:val="Text"/>
            </w:pPr>
          </w:p>
        </w:tc>
      </w:tr>
      <w:tr w:rsidR="007E4DD5" w:rsidRPr="00D23ECE" w14:paraId="41FA3BA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1EFC7F5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6D6D134" w14:textId="77777777" w:rsidR="007E4DD5" w:rsidRPr="00EF0C3E" w:rsidRDefault="007E4DD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A249182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07EEE4FF" w14:textId="77777777" w:rsidR="007E4DD5" w:rsidRPr="00EF0C3E" w:rsidRDefault="007E4DD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2D3CA06" w14:textId="77777777" w:rsidR="007E4DD5" w:rsidRPr="00D23ECE" w:rsidRDefault="007E4DD5" w:rsidP="0098065E">
            <w:pPr>
              <w:pStyle w:val="Text"/>
            </w:pPr>
          </w:p>
        </w:tc>
      </w:tr>
      <w:tr w:rsidR="007E4DD5" w:rsidRPr="00D23ECE" w14:paraId="1B264A48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7CEFF56" w14:textId="77777777" w:rsidR="007E4DD5" w:rsidRPr="00D23ECE" w:rsidRDefault="007E4DD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7E4DD5" w:rsidRPr="0092323C" w14:paraId="057A46AD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6FC5CF0" w14:textId="77777777" w:rsidR="007E4DD5" w:rsidRDefault="007E4DD5" w:rsidP="0098065E">
            <w:pPr>
              <w:pStyle w:val="Text"/>
              <w:jc w:val="center"/>
              <w:rPr>
                <w:b/>
              </w:rPr>
            </w:pPr>
            <w:r w:rsidRPr="007F35C5">
              <w:rPr>
                <w:b/>
              </w:rPr>
              <w:t>Notes</w:t>
            </w:r>
          </w:p>
          <w:p w14:paraId="3A86202E" w14:textId="77777777" w:rsidR="007E4DD5" w:rsidRDefault="007E4DD5" w:rsidP="0098065E">
            <w:pPr>
              <w:pStyle w:val="Text"/>
              <w:jc w:val="center"/>
              <w:rPr>
                <w:b/>
              </w:rPr>
            </w:pPr>
          </w:p>
          <w:p w14:paraId="468D5901" w14:textId="77777777" w:rsidR="007E4DD5" w:rsidRDefault="007E4DD5" w:rsidP="0098065E">
            <w:pPr>
              <w:pStyle w:val="Text"/>
              <w:jc w:val="center"/>
              <w:rPr>
                <w:b/>
              </w:rPr>
            </w:pPr>
          </w:p>
          <w:p w14:paraId="379C6277" w14:textId="77777777" w:rsidR="007E4DD5" w:rsidRPr="007F35C5" w:rsidRDefault="007E4DD5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5182C9AD" w14:textId="77777777" w:rsidR="007E4DD5" w:rsidRDefault="007E4DD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7E4DD5" w14:paraId="054038B1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8BC4D4C" w14:textId="0779CD6F" w:rsidR="007E4DD5" w:rsidRPr="00EF0C3E" w:rsidRDefault="007E4DD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4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AEE3CF8" w14:textId="77777777" w:rsidR="007E4DD5" w:rsidRPr="00EF0C3E" w:rsidRDefault="007E4DD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0A5C033" w14:textId="77777777" w:rsidR="007E4DD5" w:rsidRPr="00EF0C3E" w:rsidRDefault="007E4DD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1CB30A8" w14:textId="77777777" w:rsidR="007E4DD5" w:rsidRPr="00EF0C3E" w:rsidRDefault="007E4DD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5B16657C" w14:textId="77777777" w:rsidR="007E4DD5" w:rsidRDefault="007E4DD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7E4DD5" w:rsidRPr="00D23ECE" w14:paraId="6BD14D71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BCB8E55" w14:textId="643F2FDD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a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1B2016EB" w14:textId="77777777" w:rsidR="007E4DD5" w:rsidRPr="00EF0C3E" w:rsidRDefault="007E4DD5" w:rsidP="0098065E">
            <w:pPr>
              <w:pStyle w:val="Text"/>
              <w:ind w:firstLine="75"/>
            </w:pPr>
            <w:r>
              <w:t xml:space="preserve">States </w:t>
            </w:r>
            <w:r w:rsidRPr="000F0021">
              <w:rPr>
                <w:position w:val="-22"/>
              </w:rPr>
              <w:object w:dxaOrig="2360" w:dyaOrig="580" w14:anchorId="217FCA0A">
                <v:shape id="_x0000_i1146" type="#_x0000_t75" style="width:117.6pt;height:29.4pt" o:ole="">
                  <v:imagedata r:id="rId41" o:title=""/>
                </v:shape>
                <o:OLEObject Type="Embed" ProgID="Equation.DSMT4" ShapeID="_x0000_i1146" DrawAspect="Content" ObjectID="_1587371531" r:id="rId42"/>
              </w:object>
            </w:r>
          </w:p>
        </w:tc>
        <w:tc>
          <w:tcPr>
            <w:tcW w:w="850" w:type="dxa"/>
            <w:shd w:val="clear" w:color="auto" w:fill="auto"/>
          </w:tcPr>
          <w:p w14:paraId="391BE626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E592328" w14:textId="77777777" w:rsidR="007E4DD5" w:rsidRPr="00EF0C3E" w:rsidRDefault="007E4DD5" w:rsidP="0098065E">
            <w:pPr>
              <w:pStyle w:val="Text"/>
              <w:jc w:val="center"/>
            </w:pPr>
            <w:r>
              <w:t>3.1b</w:t>
            </w:r>
          </w:p>
        </w:tc>
        <w:tc>
          <w:tcPr>
            <w:tcW w:w="1843" w:type="dxa"/>
            <w:vMerge w:val="restart"/>
          </w:tcPr>
          <w:p w14:paraId="3CA6B030" w14:textId="77777777" w:rsidR="007E4DD5" w:rsidRDefault="007E4DD5" w:rsidP="0098065E">
            <w:pPr>
              <w:pStyle w:val="Text"/>
              <w:jc w:val="center"/>
            </w:pPr>
            <w:r>
              <w:t>5th</w:t>
            </w:r>
          </w:p>
          <w:p w14:paraId="61C2089D" w14:textId="77777777" w:rsidR="007E4DD5" w:rsidRPr="00D23ECE" w:rsidRDefault="007E4DD5" w:rsidP="0098065E">
            <w:pPr>
              <w:pStyle w:val="Text"/>
              <w:jc w:val="center"/>
            </w:pPr>
            <w:r>
              <w:t>Differentiate simple trigonometric functions.</w:t>
            </w:r>
          </w:p>
        </w:tc>
      </w:tr>
      <w:tr w:rsidR="007E4DD5" w:rsidRPr="00D23ECE" w14:paraId="42BABEF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794E328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5DB6028" w14:textId="77777777" w:rsidR="007E4DD5" w:rsidRDefault="007E4DD5" w:rsidP="0098065E">
            <w:pPr>
              <w:pStyle w:val="Text"/>
              <w:ind w:firstLine="75"/>
            </w:pPr>
            <w:r>
              <w:t>Makes correct substitutions:</w:t>
            </w:r>
          </w:p>
          <w:p w14:paraId="4C04A437" w14:textId="77777777" w:rsidR="007E4DD5" w:rsidRPr="00EF0C3E" w:rsidRDefault="007E4DD5" w:rsidP="0098065E">
            <w:pPr>
              <w:pStyle w:val="Text"/>
              <w:ind w:firstLine="75"/>
            </w:pPr>
            <w:r w:rsidRPr="000F0021">
              <w:rPr>
                <w:position w:val="-22"/>
              </w:rPr>
              <w:object w:dxaOrig="2500" w:dyaOrig="580" w14:anchorId="3E76B374">
                <v:shape id="_x0000_i1147" type="#_x0000_t75" style="width:124.8pt;height:29.4pt" o:ole="">
                  <v:imagedata r:id="rId43" o:title=""/>
                </v:shape>
                <o:OLEObject Type="Embed" ProgID="Equation.DSMT4" ShapeID="_x0000_i1147" DrawAspect="Content" ObjectID="_1587371532" r:id="rId44"/>
              </w:object>
            </w:r>
          </w:p>
        </w:tc>
        <w:tc>
          <w:tcPr>
            <w:tcW w:w="850" w:type="dxa"/>
            <w:shd w:val="clear" w:color="auto" w:fill="auto"/>
          </w:tcPr>
          <w:p w14:paraId="691CA8F8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B8B2DE1" w14:textId="77777777" w:rsidR="007E4DD5" w:rsidRPr="00EF0C3E" w:rsidRDefault="007E4DD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56BC6E9" w14:textId="77777777" w:rsidR="007E4DD5" w:rsidRPr="00D23ECE" w:rsidRDefault="007E4DD5" w:rsidP="0098065E">
            <w:pPr>
              <w:pStyle w:val="Text"/>
            </w:pPr>
          </w:p>
        </w:tc>
      </w:tr>
      <w:tr w:rsidR="007E4DD5" w:rsidRPr="00D23ECE" w14:paraId="77B8640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13E1B46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6A90FB8" w14:textId="77777777" w:rsidR="007E4DD5" w:rsidRDefault="007E4DD5" w:rsidP="0098065E">
            <w:pPr>
              <w:pStyle w:val="Text"/>
              <w:ind w:firstLine="75"/>
            </w:pPr>
            <w:r>
              <w:t>Uses the appropriate trigonometric addition formula to write</w:t>
            </w:r>
          </w:p>
          <w:p w14:paraId="6ECCBDAA" w14:textId="77777777" w:rsidR="007E4DD5" w:rsidRPr="00EF0C3E" w:rsidRDefault="007E4DD5" w:rsidP="0098065E">
            <w:pPr>
              <w:pStyle w:val="Text"/>
              <w:ind w:firstLine="75"/>
            </w:pPr>
            <w:r w:rsidRPr="000F0021">
              <w:rPr>
                <w:position w:val="-22"/>
              </w:rPr>
              <w:object w:dxaOrig="3580" w:dyaOrig="580" w14:anchorId="6ACF5077">
                <v:shape id="_x0000_i1148" type="#_x0000_t75" style="width:179.4pt;height:29.4pt" o:ole="">
                  <v:imagedata r:id="rId45" o:title=""/>
                </v:shape>
                <o:OLEObject Type="Embed" ProgID="Equation.DSMT4" ShapeID="_x0000_i1148" DrawAspect="Content" ObjectID="_1587371533" r:id="rId46"/>
              </w:object>
            </w:r>
          </w:p>
        </w:tc>
        <w:tc>
          <w:tcPr>
            <w:tcW w:w="850" w:type="dxa"/>
            <w:shd w:val="clear" w:color="auto" w:fill="auto"/>
          </w:tcPr>
          <w:p w14:paraId="3F9508F6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38595EA" w14:textId="77777777" w:rsidR="007E4DD5" w:rsidRPr="00EF0C3E" w:rsidRDefault="007E4DD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46D515F6" w14:textId="77777777" w:rsidR="007E4DD5" w:rsidRPr="00D23ECE" w:rsidRDefault="007E4DD5" w:rsidP="0098065E">
            <w:pPr>
              <w:pStyle w:val="Text"/>
            </w:pPr>
          </w:p>
        </w:tc>
      </w:tr>
      <w:tr w:rsidR="007E4DD5" w:rsidRPr="00D23ECE" w14:paraId="011555F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7E2E67D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6B14A36" w14:textId="77777777" w:rsidR="007E4DD5" w:rsidRDefault="007E4DD5" w:rsidP="0098065E">
            <w:pPr>
              <w:pStyle w:val="Text"/>
              <w:ind w:firstLine="75"/>
            </w:pPr>
            <w:r>
              <w:t>Groups the terms appropriately</w:t>
            </w:r>
          </w:p>
          <w:p w14:paraId="6A78DCBF" w14:textId="77777777" w:rsidR="007E4DD5" w:rsidRPr="00EF0C3E" w:rsidRDefault="007E4DD5" w:rsidP="0098065E">
            <w:pPr>
              <w:pStyle w:val="Text"/>
              <w:ind w:firstLine="75"/>
            </w:pPr>
            <w:r w:rsidRPr="00020203">
              <w:rPr>
                <w:position w:val="-28"/>
              </w:rPr>
              <w:object w:dxaOrig="3940" w:dyaOrig="680" w14:anchorId="2E4ED194">
                <v:shape id="_x0000_i1149" type="#_x0000_t75" style="width:196.2pt;height:33.6pt" o:ole="">
                  <v:imagedata r:id="rId47" o:title=""/>
                </v:shape>
                <o:OLEObject Type="Embed" ProgID="Equation.DSMT4" ShapeID="_x0000_i1149" DrawAspect="Content" ObjectID="_1587371534" r:id="rId48"/>
              </w:object>
            </w:r>
          </w:p>
        </w:tc>
        <w:tc>
          <w:tcPr>
            <w:tcW w:w="850" w:type="dxa"/>
            <w:shd w:val="clear" w:color="auto" w:fill="auto"/>
          </w:tcPr>
          <w:p w14:paraId="39B97124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A363F2F" w14:textId="77777777" w:rsidR="007E4DD5" w:rsidRPr="00EF0C3E" w:rsidRDefault="007E4DD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2E229E08" w14:textId="77777777" w:rsidR="007E4DD5" w:rsidRPr="00D23ECE" w:rsidRDefault="007E4DD5" w:rsidP="0098065E">
            <w:pPr>
              <w:pStyle w:val="Text"/>
            </w:pPr>
          </w:p>
        </w:tc>
      </w:tr>
      <w:tr w:rsidR="007E4DD5" w:rsidRPr="00D23ECE" w14:paraId="57A67DA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A900CB9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344D1D3" w14:textId="77777777" w:rsidR="007E4DD5" w:rsidRPr="00EF0C3E" w:rsidRDefault="007E4DD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2326EF9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53D8041F" w14:textId="77777777" w:rsidR="007E4DD5" w:rsidRPr="00EF0C3E" w:rsidRDefault="007E4DD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12305E9" w14:textId="77777777" w:rsidR="007E4DD5" w:rsidRPr="00D23ECE" w:rsidRDefault="007E4DD5" w:rsidP="0098065E">
            <w:pPr>
              <w:pStyle w:val="Text"/>
            </w:pPr>
          </w:p>
        </w:tc>
      </w:tr>
      <w:tr w:rsidR="007E4DD5" w:rsidRPr="00D23ECE" w14:paraId="4F42E71B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92F70D9" w14:textId="4413631E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b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1C08EE01" w14:textId="77777777" w:rsidR="007E4DD5" w:rsidRPr="00EF0C3E" w:rsidRDefault="007E4DD5" w:rsidP="0098065E">
            <w:pPr>
              <w:pStyle w:val="Text"/>
            </w:pPr>
            <w:r>
              <w:t xml:space="preserve">Explains that as </w:t>
            </w:r>
            <w:r w:rsidRPr="006A0576">
              <w:rPr>
                <w:i/>
              </w:rPr>
              <w:t>h</w:t>
            </w:r>
            <w:r>
              <w:t xml:space="preserve"> </w:t>
            </w:r>
            <w:r>
              <w:rPr>
                <w:rFonts w:ascii="Cambria Math" w:hAnsi="Cambria Math"/>
              </w:rPr>
              <w:t>→</w:t>
            </w:r>
            <w:r>
              <w:t xml:space="preserve"> 0,</w:t>
            </w:r>
            <w:r w:rsidRPr="00B46DB8">
              <w:rPr>
                <w:position w:val="-22"/>
              </w:rPr>
              <w:object w:dxaOrig="1219" w:dyaOrig="580" w14:anchorId="20CAE76B">
                <v:shape id="_x0000_i1150" type="#_x0000_t75" style="width:61.2pt;height:29.4pt" o:ole="">
                  <v:imagedata r:id="rId49" o:title=""/>
                </v:shape>
                <o:OLEObject Type="Embed" ProgID="Equation.DSMT4" ShapeID="_x0000_i1150" DrawAspect="Content" ObjectID="_1587371535" r:id="rId50"/>
              </w:object>
            </w:r>
            <w:r>
              <w:t>and</w:t>
            </w:r>
            <w:r w:rsidRPr="00B46DB8">
              <w:rPr>
                <w:position w:val="-22"/>
              </w:rPr>
              <w:object w:dxaOrig="880" w:dyaOrig="580" w14:anchorId="231CC6BE">
                <v:shape id="_x0000_i1151" type="#_x0000_t75" style="width:43.8pt;height:29.4pt" o:ole="">
                  <v:imagedata r:id="rId51" o:title=""/>
                </v:shape>
                <o:OLEObject Type="Embed" ProgID="Equation.DSMT4" ShapeID="_x0000_i1151" DrawAspect="Content" ObjectID="_1587371536" r:id="rId52"/>
              </w:object>
            </w:r>
          </w:p>
        </w:tc>
        <w:tc>
          <w:tcPr>
            <w:tcW w:w="850" w:type="dxa"/>
            <w:shd w:val="clear" w:color="auto" w:fill="auto"/>
          </w:tcPr>
          <w:p w14:paraId="1D9F668B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72DB598" w14:textId="77777777" w:rsidR="007E4DD5" w:rsidRPr="00EF0C3E" w:rsidRDefault="007E4DD5" w:rsidP="0098065E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  <w:vMerge w:val="restart"/>
          </w:tcPr>
          <w:p w14:paraId="7F9C4C8D" w14:textId="77777777" w:rsidR="007E4DD5" w:rsidRDefault="007E4DD5" w:rsidP="0098065E">
            <w:pPr>
              <w:pStyle w:val="Text"/>
              <w:jc w:val="center"/>
            </w:pPr>
            <w:r>
              <w:t>5th</w:t>
            </w:r>
          </w:p>
          <w:p w14:paraId="2A31B03D" w14:textId="77777777" w:rsidR="007E4DD5" w:rsidRPr="00D23ECE" w:rsidRDefault="007E4DD5" w:rsidP="0098065E">
            <w:pPr>
              <w:pStyle w:val="Text"/>
              <w:jc w:val="center"/>
            </w:pPr>
            <w:r>
              <w:t>Differentiate simple trigonometric functions.</w:t>
            </w:r>
          </w:p>
        </w:tc>
      </w:tr>
      <w:tr w:rsidR="007E4DD5" w:rsidRPr="00D23ECE" w14:paraId="083D8E7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4A8D392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BC95CEE" w14:textId="77777777" w:rsidR="007E4DD5" w:rsidRDefault="007E4DD5" w:rsidP="0098065E">
            <w:pPr>
              <w:pStyle w:val="Text"/>
              <w:rPr>
                <w:color w:val="404040" w:themeColor="text1" w:themeTint="BF"/>
                <w:sz w:val="20"/>
                <w:szCs w:val="20"/>
              </w:rPr>
            </w:pPr>
            <w:r>
              <w:t>Concludes that this leaves</w:t>
            </w:r>
            <w:r w:rsidRPr="007C5329">
              <w:rPr>
                <w:position w:val="-6"/>
              </w:rPr>
              <w:object w:dxaOrig="1640" w:dyaOrig="260" w14:anchorId="22013CD2">
                <v:shape id="_x0000_i1152" type="#_x0000_t75" style="width:81.6pt;height:13.2pt" o:ole="">
                  <v:imagedata r:id="rId53" o:title=""/>
                </v:shape>
                <o:OLEObject Type="Embed" ProgID="Equation.DSMT4" ShapeID="_x0000_i1152" DrawAspect="Content" ObjectID="_1587371537" r:id="rId54"/>
              </w:object>
            </w:r>
            <w:r>
              <w:t xml:space="preserve"> </w:t>
            </w:r>
          </w:p>
          <w:p w14:paraId="26FF0EF3" w14:textId="77777777" w:rsidR="007E4DD5" w:rsidRPr="00EF0C3E" w:rsidRDefault="007E4DD5" w:rsidP="0098065E">
            <w:pPr>
              <w:pStyle w:val="Text"/>
            </w:pPr>
            <w:r>
              <w:t xml:space="preserve">So if </w:t>
            </w:r>
            <w:r w:rsidRPr="00B46DB8">
              <w:rPr>
                <w:position w:val="-10"/>
              </w:rPr>
              <w:object w:dxaOrig="2220" w:dyaOrig="320" w14:anchorId="2486F6F1">
                <v:shape id="_x0000_i1153" type="#_x0000_t75" style="width:110.4pt;height:15.6pt" o:ole="">
                  <v:imagedata r:id="rId55" o:title=""/>
                </v:shape>
                <o:OLEObject Type="Embed" ProgID="Equation.DSMT4" ShapeID="_x0000_i1153" DrawAspect="Content" ObjectID="_1587371538" r:id="rId56"/>
              </w:object>
            </w:r>
          </w:p>
        </w:tc>
        <w:tc>
          <w:tcPr>
            <w:tcW w:w="850" w:type="dxa"/>
            <w:shd w:val="clear" w:color="auto" w:fill="auto"/>
          </w:tcPr>
          <w:p w14:paraId="21ED36C1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45A3F9D" w14:textId="77777777" w:rsidR="007E4DD5" w:rsidRPr="00EF0C3E" w:rsidRDefault="007E4DD5" w:rsidP="0098065E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  <w:vMerge/>
          </w:tcPr>
          <w:p w14:paraId="35473809" w14:textId="77777777" w:rsidR="007E4DD5" w:rsidRPr="00D23ECE" w:rsidRDefault="007E4DD5" w:rsidP="0098065E">
            <w:pPr>
              <w:pStyle w:val="Text"/>
            </w:pPr>
          </w:p>
        </w:tc>
      </w:tr>
      <w:tr w:rsidR="007E4DD5" w:rsidRPr="00D23ECE" w14:paraId="21548ED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C8FDD06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1F0EEF" w14:textId="77777777" w:rsidR="007E4DD5" w:rsidRPr="00EF0C3E" w:rsidRDefault="007E4DD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08CEC46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5951003C" w14:textId="77777777" w:rsidR="007E4DD5" w:rsidRPr="00EF0C3E" w:rsidRDefault="007E4DD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382F097" w14:textId="77777777" w:rsidR="007E4DD5" w:rsidRPr="00D23ECE" w:rsidRDefault="007E4DD5" w:rsidP="0098065E">
            <w:pPr>
              <w:pStyle w:val="Text"/>
            </w:pPr>
          </w:p>
        </w:tc>
      </w:tr>
      <w:tr w:rsidR="007E4DD5" w:rsidRPr="00D23ECE" w14:paraId="19D01D4F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3F7F072" w14:textId="77777777" w:rsidR="007E4DD5" w:rsidRPr="00D23ECE" w:rsidRDefault="007E4DD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7E4DD5" w:rsidRPr="0092323C" w14:paraId="7EC7D49C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00115A5" w14:textId="77777777" w:rsidR="007E4DD5" w:rsidRDefault="007E4DD5" w:rsidP="0098065E">
            <w:pPr>
              <w:pStyle w:val="Text"/>
              <w:jc w:val="center"/>
              <w:rPr>
                <w:b/>
              </w:rPr>
            </w:pPr>
            <w:r w:rsidRPr="006A0576">
              <w:rPr>
                <w:b/>
              </w:rPr>
              <w:t>Notes</w:t>
            </w:r>
          </w:p>
          <w:p w14:paraId="24A852C1" w14:textId="77777777" w:rsidR="007E4DD5" w:rsidRDefault="007E4DD5" w:rsidP="0098065E">
            <w:pPr>
              <w:pStyle w:val="Text"/>
              <w:jc w:val="center"/>
              <w:rPr>
                <w:b/>
              </w:rPr>
            </w:pPr>
          </w:p>
          <w:p w14:paraId="687B7A98" w14:textId="77777777" w:rsidR="007E4DD5" w:rsidRDefault="007E4DD5" w:rsidP="0098065E">
            <w:pPr>
              <w:pStyle w:val="Text"/>
              <w:jc w:val="center"/>
              <w:rPr>
                <w:b/>
              </w:rPr>
            </w:pPr>
          </w:p>
          <w:p w14:paraId="641B1A2B" w14:textId="77777777" w:rsidR="007E4DD5" w:rsidRPr="006A0576" w:rsidRDefault="007E4DD5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53346194" w14:textId="77777777" w:rsidR="007E4DD5" w:rsidRDefault="007E4DD5" w:rsidP="007E4DD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7E4DD5" w14:paraId="15CA33EC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C065921" w14:textId="79F1C7CB" w:rsidR="007E4DD5" w:rsidRPr="00EF0C3E" w:rsidRDefault="007E4DD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5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A963356" w14:textId="77777777" w:rsidR="007E4DD5" w:rsidRPr="00EF0C3E" w:rsidRDefault="007E4DD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F3C36BE" w14:textId="77777777" w:rsidR="007E4DD5" w:rsidRPr="00EF0C3E" w:rsidRDefault="007E4DD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40D0253" w14:textId="77777777" w:rsidR="007E4DD5" w:rsidRPr="00EF0C3E" w:rsidRDefault="007E4DD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221EE1D4" w14:textId="77777777" w:rsidR="007E4DD5" w:rsidRDefault="007E4DD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7E4DD5" w:rsidRPr="00D23ECE" w14:paraId="2B4EF716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936972A" w14:textId="4B8AB4DA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E51E31A" w14:textId="77777777" w:rsidR="007E4DD5" w:rsidRPr="00EF0C3E" w:rsidRDefault="007E4DD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find</w:t>
            </w:r>
            <w:r w:rsidRPr="00196270">
              <w:rPr>
                <w:position w:val="-18"/>
              </w:rPr>
              <w:object w:dxaOrig="1340" w:dyaOrig="520" w14:anchorId="767AFF3E">
                <v:shape id="_x0000_i1154" type="#_x0000_t75" style="width:66.6pt;height:26.4pt" o:ole="">
                  <v:imagedata r:id="rId57" o:title=""/>
                </v:shape>
                <o:OLEObject Type="Embed" ProgID="Equation.DSMT4" ShapeID="_x0000_i1154" DrawAspect="Content" ObjectID="_1587371539" r:id="rId58"/>
              </w:object>
            </w:r>
            <w:r>
              <w:t>. Raising the power by 1 would constitute an attempt.</w:t>
            </w:r>
          </w:p>
        </w:tc>
        <w:tc>
          <w:tcPr>
            <w:tcW w:w="850" w:type="dxa"/>
            <w:shd w:val="clear" w:color="auto" w:fill="auto"/>
          </w:tcPr>
          <w:p w14:paraId="768222CD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97E01D0" w14:textId="77777777" w:rsidR="007E4DD5" w:rsidRPr="00EF0C3E" w:rsidRDefault="007E4DD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721885C4" w14:textId="77777777" w:rsidR="007E4DD5" w:rsidRDefault="007E4DD5" w:rsidP="0098065E">
            <w:pPr>
              <w:pStyle w:val="Text"/>
              <w:jc w:val="center"/>
            </w:pPr>
            <w:r>
              <w:t>6</w:t>
            </w:r>
            <w:r w:rsidRPr="007E4DD5">
              <w:rPr>
                <w:vertAlign w:val="superscript"/>
              </w:rPr>
              <w:t>th</w:t>
            </w:r>
          </w:p>
          <w:p w14:paraId="31D09E20" w14:textId="77777777" w:rsidR="007E4DD5" w:rsidRPr="00D23ECE" w:rsidRDefault="007E4DD5" w:rsidP="0098065E">
            <w:pPr>
              <w:pStyle w:val="Text"/>
              <w:jc w:val="center"/>
            </w:pPr>
            <w:r>
              <w:t>Integrate using the reverse chain rule.</w:t>
            </w:r>
          </w:p>
        </w:tc>
      </w:tr>
      <w:tr w:rsidR="007E4DD5" w:rsidRPr="00D23ECE" w14:paraId="22A58CB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F69C915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853E60B" w14:textId="77777777" w:rsidR="007E4DD5" w:rsidRPr="00EF0C3E" w:rsidRDefault="007E4DD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rrectly states</w:t>
            </w:r>
            <w:r w:rsidRPr="00644E27">
              <w:rPr>
                <w:position w:val="-22"/>
              </w:rPr>
              <w:object w:dxaOrig="2820" w:dyaOrig="580" w14:anchorId="679EF764">
                <v:shape id="_x0000_i1155" type="#_x0000_t75" style="width:141pt;height:30pt" o:ole="">
                  <v:imagedata r:id="rId59" o:title=""/>
                </v:shape>
                <o:OLEObject Type="Embed" ProgID="Equation.DSMT4" ShapeID="_x0000_i1155" DrawAspect="Content" ObjectID="_1587371540" r:id="rId60"/>
              </w:object>
            </w:r>
          </w:p>
        </w:tc>
        <w:tc>
          <w:tcPr>
            <w:tcW w:w="850" w:type="dxa"/>
            <w:shd w:val="clear" w:color="auto" w:fill="auto"/>
          </w:tcPr>
          <w:p w14:paraId="75AD35C5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0F4B77D" w14:textId="77777777" w:rsidR="007E4DD5" w:rsidRPr="00EF0C3E" w:rsidRDefault="007E4DD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72FDFB3" w14:textId="77777777" w:rsidR="007E4DD5" w:rsidRPr="00D23ECE" w:rsidRDefault="007E4DD5" w:rsidP="0098065E">
            <w:pPr>
              <w:pStyle w:val="Text"/>
              <w:jc w:val="center"/>
            </w:pPr>
          </w:p>
        </w:tc>
      </w:tr>
      <w:tr w:rsidR="007E4DD5" w:rsidRPr="00D23ECE" w14:paraId="76378C7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41485F9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2648975" w14:textId="77777777" w:rsidR="007E4DD5" w:rsidRPr="00EF0C3E" w:rsidRDefault="007E4DD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</w:t>
            </w:r>
            <w:r w:rsidRPr="00644E27">
              <w:rPr>
                <w:position w:val="-22"/>
              </w:rPr>
              <w:object w:dxaOrig="2780" w:dyaOrig="580" w14:anchorId="5885998F">
                <v:shape id="_x0000_i1156" type="#_x0000_t75" style="width:138.6pt;height:30pt" o:ole="">
                  <v:imagedata r:id="rId61" o:title=""/>
                </v:shape>
                <o:OLEObject Type="Embed" ProgID="Equation.DSMT4" ShapeID="_x0000_i1156" DrawAspect="Content" ObjectID="_1587371541" r:id="rId62"/>
              </w:object>
            </w:r>
          </w:p>
        </w:tc>
        <w:tc>
          <w:tcPr>
            <w:tcW w:w="850" w:type="dxa"/>
            <w:shd w:val="clear" w:color="auto" w:fill="auto"/>
          </w:tcPr>
          <w:p w14:paraId="45FA2BD7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2970A4E2" w14:textId="77777777" w:rsidR="007E4DD5" w:rsidRPr="00EF0C3E" w:rsidRDefault="007E4DD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1723A68" w14:textId="77777777" w:rsidR="007E4DD5" w:rsidRPr="00D23ECE" w:rsidRDefault="007E4DD5" w:rsidP="0098065E">
            <w:pPr>
              <w:pStyle w:val="Text"/>
              <w:jc w:val="center"/>
            </w:pPr>
          </w:p>
        </w:tc>
      </w:tr>
      <w:tr w:rsidR="007E4DD5" w:rsidRPr="00D23ECE" w14:paraId="198C8E8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C154FAE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89EAFEF" w14:textId="77777777" w:rsidR="007E4DD5" w:rsidRPr="00EF0C3E" w:rsidRDefault="007E4DD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solve this equation. For example,</w:t>
            </w:r>
            <w:r w:rsidRPr="00644E27">
              <w:rPr>
                <w:position w:val="-22"/>
              </w:rPr>
              <w:object w:dxaOrig="1800" w:dyaOrig="580" w14:anchorId="1860E1D0">
                <v:shape id="_x0000_i1157" type="#_x0000_t75" style="width:90.6pt;height:30pt" o:ole="">
                  <v:imagedata r:id="rId63" o:title=""/>
                </v:shape>
                <o:OLEObject Type="Embed" ProgID="Equation.DSMT4" ShapeID="_x0000_i1157" DrawAspect="Content" ObjectID="_1587371542" r:id="rId64"/>
              </w:object>
            </w:r>
            <w:r>
              <w:t>or</w:t>
            </w:r>
            <w:r w:rsidRPr="00644E27">
              <w:rPr>
                <w:position w:val="-12"/>
              </w:rPr>
              <w:object w:dxaOrig="1500" w:dyaOrig="400" w14:anchorId="57C39A64">
                <v:shape id="_x0000_i1158" type="#_x0000_t75" style="width:75pt;height:20.4pt" o:ole="">
                  <v:imagedata r:id="rId65" o:title=""/>
                </v:shape>
                <o:OLEObject Type="Embed" ProgID="Equation.DSMT4" ShapeID="_x0000_i1158" DrawAspect="Content" ObjectID="_1587371543" r:id="rId66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2AD048FB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138C80E8" w14:textId="77777777" w:rsidR="007E4DD5" w:rsidRPr="00EF0C3E" w:rsidRDefault="007E4DD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039EED8" w14:textId="77777777" w:rsidR="007E4DD5" w:rsidRPr="00D23ECE" w:rsidRDefault="007E4DD5" w:rsidP="0098065E">
            <w:pPr>
              <w:pStyle w:val="Text"/>
              <w:jc w:val="center"/>
            </w:pPr>
          </w:p>
        </w:tc>
      </w:tr>
      <w:tr w:rsidR="007E4DD5" w:rsidRPr="00D23ECE" w14:paraId="20DCFC9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0451535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54B5A43" w14:textId="77777777" w:rsidR="007E4DD5" w:rsidRPr="00EF0C3E" w:rsidRDefault="007E4DD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olves to find</w:t>
            </w:r>
            <w:r w:rsidRPr="00644E27">
              <w:rPr>
                <w:position w:val="-22"/>
              </w:rPr>
              <w:object w:dxaOrig="560" w:dyaOrig="580" w14:anchorId="0606C027">
                <v:shape id="_x0000_i1159" type="#_x0000_t75" style="width:27.6pt;height:30pt" o:ole="">
                  <v:imagedata r:id="rId67" o:title=""/>
                </v:shape>
                <o:OLEObject Type="Embed" ProgID="Equation.DSMT4" ShapeID="_x0000_i1159" DrawAspect="Content" ObjectID="_1587371544" r:id="rId68"/>
              </w:object>
            </w:r>
          </w:p>
        </w:tc>
        <w:tc>
          <w:tcPr>
            <w:tcW w:w="850" w:type="dxa"/>
            <w:shd w:val="clear" w:color="auto" w:fill="auto"/>
          </w:tcPr>
          <w:p w14:paraId="26D2852C" w14:textId="77777777" w:rsidR="007E4DD5" w:rsidRPr="00EF0C3E" w:rsidRDefault="007E4DD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754BB1BD" w14:textId="77777777" w:rsidR="007E4DD5" w:rsidRPr="00EF0C3E" w:rsidRDefault="007E4DD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3EE87CF" w14:textId="77777777" w:rsidR="007E4DD5" w:rsidRPr="00D23ECE" w:rsidRDefault="007E4DD5" w:rsidP="0098065E">
            <w:pPr>
              <w:pStyle w:val="Text"/>
              <w:jc w:val="center"/>
            </w:pPr>
          </w:p>
        </w:tc>
      </w:tr>
      <w:tr w:rsidR="007E4DD5" w:rsidRPr="00D23ECE" w14:paraId="5FC1257B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8D4334E" w14:textId="77777777" w:rsidR="007E4DD5" w:rsidRPr="00D23ECE" w:rsidRDefault="007E4DD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7E4DD5" w:rsidRPr="0092323C" w14:paraId="65411989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FC7B9FA" w14:textId="77777777" w:rsidR="007E4DD5" w:rsidRDefault="007E4DD5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4C3DA06E" w14:textId="77777777" w:rsidR="007E4DD5" w:rsidRDefault="007E4DD5" w:rsidP="0098065E">
            <w:pPr>
              <w:pStyle w:val="Text"/>
            </w:pPr>
            <w:r>
              <w:t>Student does not need to state ‘+C’ in an answer unless it is the final answer to an indefinite integral.</w:t>
            </w:r>
          </w:p>
          <w:p w14:paraId="098F9B2F" w14:textId="77777777" w:rsidR="007E4DD5" w:rsidRPr="0092323C" w:rsidRDefault="007E4DD5" w:rsidP="0098065E">
            <w:pPr>
              <w:pStyle w:val="Text"/>
              <w:rPr>
                <w:b/>
              </w:rPr>
            </w:pPr>
            <w:r>
              <w:t>Award ft marks for a correct answer using an incorrect initial answer.</w:t>
            </w:r>
          </w:p>
        </w:tc>
      </w:tr>
    </w:tbl>
    <w:p w14:paraId="6E1AF1DB" w14:textId="77777777" w:rsidR="00BC4364" w:rsidRDefault="00BC4364" w:rsidP="007E4DD5"/>
    <w:p w14:paraId="6C98DFCA" w14:textId="77777777" w:rsidR="00BC4364" w:rsidRDefault="00BC4364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BC4364" w14:paraId="50DC81D5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4E5B7F09" w14:textId="3DE6EFD9" w:rsidR="00BC4364" w:rsidRPr="00EF0C3E" w:rsidRDefault="00BC4364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6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7255117" w14:textId="77777777" w:rsidR="00BC4364" w:rsidRPr="00EF0C3E" w:rsidRDefault="00BC4364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DA4AA82" w14:textId="77777777" w:rsidR="00BC4364" w:rsidRPr="00EF0C3E" w:rsidRDefault="00BC4364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12E1E30" w14:textId="77777777" w:rsidR="00BC4364" w:rsidRPr="00EF0C3E" w:rsidRDefault="00BC4364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148CC90" w14:textId="77777777" w:rsidR="00BC4364" w:rsidRDefault="00BC4364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BC4364" w:rsidRPr="00D23ECE" w14:paraId="515D9CA4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66DBA32" w14:textId="5C6EE728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a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2A8CE6A2" w14:textId="77777777" w:rsidR="00BC4364" w:rsidRPr="00EF0C3E" w:rsidRDefault="00BC4364" w:rsidP="0098065E">
            <w:pPr>
              <w:pStyle w:val="Text"/>
              <w:ind w:left="75"/>
            </w:pPr>
            <w:r>
              <w:t>Rearranges</w:t>
            </w:r>
            <w:r w:rsidRPr="00302449">
              <w:rPr>
                <w:position w:val="-4"/>
              </w:rPr>
              <w:object w:dxaOrig="1420" w:dyaOrig="320" w14:anchorId="3FCE4583">
                <v:shape id="_x0000_i1160" type="#_x0000_t75" style="width:71.4pt;height:15.6pt" o:ole="">
                  <v:imagedata r:id="rId69" o:title=""/>
                </v:shape>
                <o:OLEObject Type="Embed" ProgID="Equation.DSMT4" ShapeID="_x0000_i1160" DrawAspect="Content" ObjectID="_1587371545" r:id="rId70"/>
              </w:object>
            </w:r>
            <w:r>
              <w:t xml:space="preserve"> to find</w:t>
            </w:r>
            <w:r w:rsidRPr="00302449">
              <w:rPr>
                <w:position w:val="-22"/>
              </w:rPr>
              <w:object w:dxaOrig="1060" w:dyaOrig="640" w14:anchorId="674D999D">
                <v:shape id="_x0000_i1161" type="#_x0000_t75" style="width:53.4pt;height:30.6pt" o:ole="">
                  <v:imagedata r:id="rId71" o:title=""/>
                </v:shape>
                <o:OLEObject Type="Embed" ProgID="Equation.DSMT4" ShapeID="_x0000_i1161" DrawAspect="Content" ObjectID="_1587371546" r:id="rId72"/>
              </w:object>
            </w:r>
          </w:p>
        </w:tc>
        <w:tc>
          <w:tcPr>
            <w:tcW w:w="850" w:type="dxa"/>
            <w:shd w:val="clear" w:color="auto" w:fill="auto"/>
          </w:tcPr>
          <w:p w14:paraId="7A789FDA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0996795" w14:textId="77777777" w:rsidR="00BC4364" w:rsidRPr="00EF0C3E" w:rsidRDefault="00BC4364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18277C7F" w14:textId="77777777" w:rsidR="00BC4364" w:rsidRDefault="00BC4364" w:rsidP="0098065E">
            <w:pPr>
              <w:pStyle w:val="Text"/>
              <w:jc w:val="center"/>
            </w:pPr>
            <w:r>
              <w:t>5th</w:t>
            </w:r>
          </w:p>
          <w:p w14:paraId="3DDFE4E9" w14:textId="77777777" w:rsidR="00BC4364" w:rsidRPr="00D23ECE" w:rsidRDefault="00BC4364" w:rsidP="0098065E">
            <w:pPr>
              <w:pStyle w:val="Text"/>
              <w:jc w:val="center"/>
            </w:pPr>
            <w:r>
              <w:t>Understand the concept of roots of equations.</w:t>
            </w:r>
          </w:p>
        </w:tc>
      </w:tr>
      <w:tr w:rsidR="00BC4364" w:rsidRPr="00D23ECE" w14:paraId="057A766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F4F2795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AAE3719" w14:textId="77777777" w:rsidR="00BC4364" w:rsidRPr="00EF0C3E" w:rsidRDefault="00BC4364" w:rsidP="0098065E">
            <w:pPr>
              <w:pStyle w:val="Text"/>
              <w:ind w:left="75"/>
            </w:pPr>
            <w:r>
              <w:t>States</w:t>
            </w:r>
            <w:r w:rsidRPr="00302449">
              <w:rPr>
                <w:position w:val="-24"/>
              </w:rPr>
              <w:object w:dxaOrig="1140" w:dyaOrig="700" w14:anchorId="270B12E0">
                <v:shape id="_x0000_i1162" type="#_x0000_t75" style="width:57pt;height:35.4pt" o:ole="">
                  <v:imagedata r:id="rId73" o:title=""/>
                </v:shape>
                <o:OLEObject Type="Embed" ProgID="Equation.DSMT4" ShapeID="_x0000_i1162" DrawAspect="Content" ObjectID="_1587371547" r:id="rId74"/>
              </w:object>
            </w:r>
            <w:r>
              <w:t>and therefore</w:t>
            </w:r>
            <w:r w:rsidRPr="00302449">
              <w:rPr>
                <w:position w:val="-22"/>
              </w:rPr>
              <w:object w:dxaOrig="540" w:dyaOrig="580" w14:anchorId="6EDFD1FF">
                <v:shape id="_x0000_i1163" type="#_x0000_t75" style="width:26.4pt;height:28.8pt" o:ole="">
                  <v:imagedata r:id="rId75" o:title=""/>
                </v:shape>
                <o:OLEObject Type="Embed" ProgID="Equation.DSMT4" ShapeID="_x0000_i1163" DrawAspect="Content" ObjectID="_1587371548" r:id="rId76"/>
              </w:object>
            </w:r>
            <w:r>
              <w:t>and</w:t>
            </w:r>
            <w:r w:rsidRPr="00302449">
              <w:rPr>
                <w:position w:val="-22"/>
              </w:rPr>
              <w:object w:dxaOrig="540" w:dyaOrig="580" w14:anchorId="1B880D70">
                <v:shape id="_x0000_i1164" type="#_x0000_t75" style="width:26.4pt;height:28.8pt" o:ole="">
                  <v:imagedata r:id="rId77" o:title=""/>
                </v:shape>
                <o:OLEObject Type="Embed" ProgID="Equation.DSMT4" ShapeID="_x0000_i1164" DrawAspect="Content" ObjectID="_1587371549" r:id="rId78"/>
              </w:object>
            </w:r>
            <w:r>
              <w:t xml:space="preserve">or states </w:t>
            </w:r>
            <w:r w:rsidRPr="00302449">
              <w:rPr>
                <w:position w:val="-24"/>
              </w:rPr>
              <w:object w:dxaOrig="1300" w:dyaOrig="680" w14:anchorId="4D784772">
                <v:shape id="_x0000_i1165" type="#_x0000_t75" style="width:63.6pt;height:33.6pt" o:ole="">
                  <v:imagedata r:id="rId79" o:title=""/>
                </v:shape>
                <o:OLEObject Type="Embed" ProgID="Equation.DSMT4" ShapeID="_x0000_i1165" DrawAspect="Content" ObjectID="_1587371550" r:id="rId80"/>
              </w:object>
            </w:r>
          </w:p>
        </w:tc>
        <w:tc>
          <w:tcPr>
            <w:tcW w:w="850" w:type="dxa"/>
            <w:shd w:val="clear" w:color="auto" w:fill="auto"/>
          </w:tcPr>
          <w:p w14:paraId="3884AE39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51C8903" w14:textId="77777777" w:rsidR="00BC4364" w:rsidRPr="00EF0C3E" w:rsidRDefault="00BC4364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2C11CCB" w14:textId="77777777" w:rsidR="00BC4364" w:rsidRPr="00D23ECE" w:rsidRDefault="00BC4364" w:rsidP="0098065E">
            <w:pPr>
              <w:pStyle w:val="Text"/>
            </w:pPr>
          </w:p>
        </w:tc>
      </w:tr>
      <w:tr w:rsidR="00BC4364" w:rsidRPr="00D23ECE" w14:paraId="013009C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61C50E3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757F2A6" w14:textId="77777777" w:rsidR="00BC4364" w:rsidRPr="00EF0C3E" w:rsidRDefault="00BC4364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1404B083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12F43BC7" w14:textId="77777777" w:rsidR="00BC4364" w:rsidRPr="00EF0C3E" w:rsidRDefault="00BC4364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EA5FEE2" w14:textId="77777777" w:rsidR="00BC4364" w:rsidRPr="00D23ECE" w:rsidRDefault="00BC4364" w:rsidP="0098065E">
            <w:pPr>
              <w:pStyle w:val="Text"/>
            </w:pPr>
          </w:p>
        </w:tc>
      </w:tr>
      <w:tr w:rsidR="00BC4364" w:rsidRPr="00D23ECE" w14:paraId="50C7D028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AF403CA" w14:textId="49E4CF99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b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6E4236D2" w14:textId="77777777" w:rsidR="00BC4364" w:rsidRPr="00EF0C3E" w:rsidRDefault="00BC4364" w:rsidP="0098065E">
            <w:pPr>
              <w:pStyle w:val="Text"/>
              <w:ind w:left="75"/>
            </w:pPr>
            <w:r>
              <w:t>Attempts to use iterative procedure to find subsequent values.</w:t>
            </w:r>
          </w:p>
        </w:tc>
        <w:tc>
          <w:tcPr>
            <w:tcW w:w="850" w:type="dxa"/>
            <w:shd w:val="clear" w:color="auto" w:fill="auto"/>
          </w:tcPr>
          <w:p w14:paraId="7D3E04D8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F4CBFF0" w14:textId="77777777" w:rsidR="00BC4364" w:rsidRPr="00EF0C3E" w:rsidRDefault="00BC4364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4E6C4290" w14:textId="77777777" w:rsidR="00BC4364" w:rsidRDefault="00BC4364" w:rsidP="0098065E">
            <w:pPr>
              <w:pStyle w:val="Text"/>
              <w:jc w:val="center"/>
            </w:pPr>
            <w:r>
              <w:t>6th</w:t>
            </w:r>
          </w:p>
          <w:p w14:paraId="2A426921" w14:textId="77777777" w:rsidR="00BC4364" w:rsidRPr="00D23ECE" w:rsidRDefault="00BC4364" w:rsidP="0098065E">
            <w:pPr>
              <w:pStyle w:val="Text"/>
              <w:jc w:val="center"/>
            </w:pPr>
            <w:r>
              <w:t>Solve equations approximately using the method of iteration.</w:t>
            </w:r>
          </w:p>
        </w:tc>
      </w:tr>
      <w:tr w:rsidR="00BC4364" w:rsidRPr="00D23ECE" w14:paraId="233C423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C897F13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1DCCEFF" w14:textId="77777777" w:rsidR="00BC4364" w:rsidRDefault="00BC4364" w:rsidP="0098065E">
            <w:pPr>
              <w:pStyle w:val="Text"/>
              <w:ind w:left="75"/>
            </w:pPr>
            <w:r>
              <w:t>Correctly finds:</w:t>
            </w:r>
          </w:p>
          <w:p w14:paraId="6EFDF755" w14:textId="77777777" w:rsidR="00BC4364" w:rsidRPr="00EF0C3E" w:rsidRDefault="00BC4364" w:rsidP="0098065E">
            <w:pPr>
              <w:pStyle w:val="Text"/>
              <w:ind w:left="75"/>
            </w:pPr>
            <w:r w:rsidRPr="00302449">
              <w:rPr>
                <w:position w:val="-66"/>
              </w:rPr>
              <w:object w:dxaOrig="1100" w:dyaOrig="1440" w14:anchorId="1A59BE60">
                <v:shape id="_x0000_i1166" type="#_x0000_t75" style="width:54.6pt;height:1in" o:ole="">
                  <v:imagedata r:id="rId81" o:title=""/>
                </v:shape>
                <o:OLEObject Type="Embed" ProgID="Equation.DSMT4" ShapeID="_x0000_i1166" DrawAspect="Content" ObjectID="_1587371551" r:id="rId82"/>
              </w:object>
            </w:r>
          </w:p>
        </w:tc>
        <w:tc>
          <w:tcPr>
            <w:tcW w:w="850" w:type="dxa"/>
            <w:shd w:val="clear" w:color="auto" w:fill="auto"/>
          </w:tcPr>
          <w:p w14:paraId="20066AE5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13FA623" w14:textId="77777777" w:rsidR="00BC4364" w:rsidRPr="00EF0C3E" w:rsidRDefault="00BC4364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1D56979" w14:textId="77777777" w:rsidR="00BC4364" w:rsidRPr="00D23ECE" w:rsidRDefault="00BC4364" w:rsidP="0098065E">
            <w:pPr>
              <w:pStyle w:val="Text"/>
            </w:pPr>
          </w:p>
        </w:tc>
      </w:tr>
      <w:tr w:rsidR="00BC4364" w:rsidRPr="00D23ECE" w14:paraId="36276DD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9C50A2D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7244426" w14:textId="77777777" w:rsidR="00BC4364" w:rsidRPr="00EF0C3E" w:rsidRDefault="00BC4364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455763E9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44A0B018" w14:textId="77777777" w:rsidR="00BC4364" w:rsidRPr="00EF0C3E" w:rsidRDefault="00BC4364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3906960" w14:textId="77777777" w:rsidR="00BC4364" w:rsidRPr="00D23ECE" w:rsidRDefault="00BC4364" w:rsidP="0098065E">
            <w:pPr>
              <w:pStyle w:val="Text"/>
            </w:pPr>
          </w:p>
        </w:tc>
      </w:tr>
      <w:tr w:rsidR="00BC4364" w:rsidRPr="00D23ECE" w14:paraId="1CBE17F6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1AE2634" w14:textId="29AEDD3E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c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30FC62D9" w14:textId="77777777" w:rsidR="00BC4364" w:rsidRPr="00EF0C3E" w:rsidRDefault="00BC4364" w:rsidP="0098065E">
            <w:pPr>
              <w:pStyle w:val="Text"/>
              <w:ind w:left="75"/>
            </w:pPr>
            <w:r>
              <w:t>Demonstrates an understanding that the two values of f(</w:t>
            </w:r>
            <w:r w:rsidRPr="000E3989">
              <w:rPr>
                <w:i/>
              </w:rPr>
              <w:t>x</w:t>
            </w:r>
            <w:r>
              <w:t>) to be calculated are for</w:t>
            </w:r>
            <w:r w:rsidRPr="000271FB">
              <w:rPr>
                <w:i/>
              </w:rPr>
              <w:t xml:space="preserve"> x</w:t>
            </w:r>
            <w:r>
              <w:t xml:space="preserve"> = –2.7815 and </w:t>
            </w:r>
            <w:r w:rsidRPr="000271FB">
              <w:rPr>
                <w:i/>
              </w:rPr>
              <w:t>x</w:t>
            </w:r>
            <w:r>
              <w:t xml:space="preserve"> = –2.7825.</w:t>
            </w:r>
          </w:p>
        </w:tc>
        <w:tc>
          <w:tcPr>
            <w:tcW w:w="850" w:type="dxa"/>
            <w:shd w:val="clear" w:color="auto" w:fill="auto"/>
          </w:tcPr>
          <w:p w14:paraId="5D68DD05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  <w:tc>
          <w:tcPr>
            <w:tcW w:w="709" w:type="dxa"/>
            <w:shd w:val="clear" w:color="auto" w:fill="auto"/>
          </w:tcPr>
          <w:p w14:paraId="1AF3FFE1" w14:textId="77777777" w:rsidR="00BC4364" w:rsidRPr="00EF0C3E" w:rsidRDefault="00BC4364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1DAC2645" w14:textId="77777777" w:rsidR="00BC4364" w:rsidRDefault="00BC4364" w:rsidP="0098065E">
            <w:pPr>
              <w:pStyle w:val="Text"/>
              <w:jc w:val="center"/>
            </w:pPr>
            <w:r>
              <w:t>5th</w:t>
            </w:r>
          </w:p>
          <w:p w14:paraId="7044DC23" w14:textId="77777777" w:rsidR="00BC4364" w:rsidRPr="00D23ECE" w:rsidRDefault="00BC4364" w:rsidP="0098065E">
            <w:pPr>
              <w:pStyle w:val="Text"/>
              <w:jc w:val="center"/>
            </w:pPr>
            <w:r>
              <w:t>Use a change of sign to locate roots.</w:t>
            </w:r>
          </w:p>
        </w:tc>
      </w:tr>
      <w:tr w:rsidR="00BC4364" w:rsidRPr="00D23ECE" w14:paraId="68EF11C4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3AA0BEA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D97D7C9" w14:textId="77777777" w:rsidR="00BC4364" w:rsidRPr="00EF0C3E" w:rsidRDefault="00BC4364" w:rsidP="0098065E">
            <w:pPr>
              <w:pStyle w:val="Text"/>
              <w:ind w:left="75"/>
            </w:pPr>
            <w:r>
              <w:t>Finds</w:t>
            </w:r>
            <w:r w:rsidRPr="00302449">
              <w:rPr>
                <w:position w:val="-10"/>
              </w:rPr>
              <w:object w:dxaOrig="2140" w:dyaOrig="300" w14:anchorId="7FE93A2B">
                <v:shape id="_x0000_i1167" type="#_x0000_t75" style="width:107.4pt;height:15pt" o:ole="">
                  <v:imagedata r:id="rId83" o:title=""/>
                </v:shape>
                <o:OLEObject Type="Embed" ProgID="Equation.DSMT4" ShapeID="_x0000_i1167" DrawAspect="Content" ObjectID="_1587371552" r:id="rId84"/>
              </w:object>
            </w:r>
            <w:r>
              <w:t xml:space="preserve"> and</w:t>
            </w:r>
            <w:r w:rsidRPr="00302449">
              <w:rPr>
                <w:position w:val="-10"/>
              </w:rPr>
              <w:object w:dxaOrig="2420" w:dyaOrig="300" w14:anchorId="316986E6">
                <v:shape id="_x0000_i1168" type="#_x0000_t75" style="width:120.6pt;height:15pt" o:ole="">
                  <v:imagedata r:id="rId85" o:title=""/>
                </v:shape>
                <o:OLEObject Type="Embed" ProgID="Equation.DSMT4" ShapeID="_x0000_i1168" DrawAspect="Content" ObjectID="_1587371553" r:id="rId86"/>
              </w:object>
            </w:r>
          </w:p>
        </w:tc>
        <w:tc>
          <w:tcPr>
            <w:tcW w:w="850" w:type="dxa"/>
            <w:shd w:val="clear" w:color="auto" w:fill="auto"/>
          </w:tcPr>
          <w:p w14:paraId="753E3AAB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F5DADAD" w14:textId="77777777" w:rsidR="00BC4364" w:rsidRPr="00EF0C3E" w:rsidRDefault="00BC4364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7DCB3EA" w14:textId="77777777" w:rsidR="00BC4364" w:rsidRPr="00D23ECE" w:rsidRDefault="00BC4364" w:rsidP="0098065E">
            <w:pPr>
              <w:pStyle w:val="Text"/>
            </w:pPr>
          </w:p>
        </w:tc>
      </w:tr>
      <w:tr w:rsidR="00BC4364" w:rsidRPr="00D23ECE" w14:paraId="3A59BAF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6896C7D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113BA8C" w14:textId="77777777" w:rsidR="00BC4364" w:rsidRPr="00EF0C3E" w:rsidRDefault="00BC4364" w:rsidP="0098065E">
            <w:pPr>
              <w:pStyle w:val="Text"/>
              <w:ind w:left="75"/>
            </w:pPr>
            <w:r>
              <w:t xml:space="preserve">Change of sign and continuous function in the interval </w:t>
            </w:r>
            <w:r w:rsidRPr="008A2A74">
              <w:rPr>
                <w:position w:val="-14"/>
              </w:rPr>
              <w:object w:dxaOrig="1840" w:dyaOrig="400" w14:anchorId="3868E206">
                <v:shape id="_x0000_i1169" type="#_x0000_t75" style="width:92.4pt;height:20.4pt" o:ole="">
                  <v:imagedata r:id="rId87" o:title=""/>
                </v:shape>
                <o:OLEObject Type="Embed" ProgID="Equation.DSMT4" ShapeID="_x0000_i1169" DrawAspect="Content" ObjectID="_1587371554" r:id="rId88"/>
              </w:object>
            </w:r>
            <w:r w:rsidRPr="008A2A74">
              <w:rPr>
                <w:position w:val="-6"/>
              </w:rPr>
              <w:object w:dxaOrig="300" w:dyaOrig="240" w14:anchorId="2AB3CA10">
                <v:shape id="_x0000_i1170" type="#_x0000_t75" style="width:15pt;height:12pt" o:ole="">
                  <v:imagedata r:id="rId89" o:title=""/>
                </v:shape>
                <o:OLEObject Type="Embed" ProgID="Equation.DSMT4" ShapeID="_x0000_i1170" DrawAspect="Content" ObjectID="_1587371555" r:id="rId90"/>
              </w:object>
            </w:r>
            <w:r>
              <w:t>root</w:t>
            </w:r>
          </w:p>
        </w:tc>
        <w:tc>
          <w:tcPr>
            <w:tcW w:w="850" w:type="dxa"/>
            <w:shd w:val="clear" w:color="auto" w:fill="auto"/>
          </w:tcPr>
          <w:p w14:paraId="7CE85D1B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948C340" w14:textId="77777777" w:rsidR="00BC4364" w:rsidRPr="00EF0C3E" w:rsidRDefault="00BC4364" w:rsidP="0098065E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7777648F" w14:textId="77777777" w:rsidR="00BC4364" w:rsidRPr="00D23ECE" w:rsidRDefault="00BC4364" w:rsidP="0098065E">
            <w:pPr>
              <w:pStyle w:val="Text"/>
            </w:pPr>
          </w:p>
        </w:tc>
      </w:tr>
      <w:tr w:rsidR="00BC4364" w:rsidRPr="00D23ECE" w14:paraId="5F37E22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F663055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E58F2DD" w14:textId="77777777" w:rsidR="00BC4364" w:rsidRPr="00EF0C3E" w:rsidRDefault="00BC4364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569D4CA" w14:textId="77777777" w:rsidR="00BC4364" w:rsidRPr="00EF0C3E" w:rsidRDefault="00BC436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68150E51" w14:textId="77777777" w:rsidR="00BC4364" w:rsidRPr="00EF0C3E" w:rsidRDefault="00BC4364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AD31777" w14:textId="77777777" w:rsidR="00BC4364" w:rsidRPr="00D23ECE" w:rsidRDefault="00BC4364" w:rsidP="0098065E">
            <w:pPr>
              <w:pStyle w:val="Text"/>
            </w:pPr>
          </w:p>
        </w:tc>
      </w:tr>
      <w:tr w:rsidR="00BC4364" w:rsidRPr="00D23ECE" w14:paraId="3D174749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DEB0B23" w14:textId="77777777" w:rsidR="00BC4364" w:rsidRPr="00D23ECE" w:rsidRDefault="00BC4364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7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BC4364" w:rsidRPr="0092323C" w14:paraId="0D9FD781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11681E1" w14:textId="77777777" w:rsidR="00BC4364" w:rsidRDefault="00BC4364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58F53289" w14:textId="7137B01F" w:rsidR="00BC4364" w:rsidRPr="000E3989" w:rsidRDefault="00BC4364" w:rsidP="00BC4364">
            <w:pPr>
              <w:pStyle w:val="Text"/>
            </w:pPr>
            <w:r>
              <w:rPr>
                <w:b/>
              </w:rPr>
              <w:t>(</w:t>
            </w:r>
            <w:r>
              <w:rPr>
                <w:b/>
              </w:rPr>
              <w:t>b</w:t>
            </w:r>
            <w:r>
              <w:rPr>
                <w:b/>
              </w:rPr>
              <w:t xml:space="preserve">) </w:t>
            </w:r>
            <w:r w:rsidRPr="000E3989">
              <w:t>Award M1 if finds at least one correct answer.</w:t>
            </w:r>
          </w:p>
          <w:p w14:paraId="180186DF" w14:textId="4B8048A3" w:rsidR="00BC4364" w:rsidRPr="0092323C" w:rsidRDefault="00BC4364" w:rsidP="00BC4364">
            <w:pPr>
              <w:pStyle w:val="Text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c</w:t>
            </w:r>
            <w:r>
              <w:rPr>
                <w:b/>
              </w:rPr>
              <w:t xml:space="preserve">) </w:t>
            </w:r>
            <w:r>
              <w:t xml:space="preserve">Any two numbers that produce a change of sign, where one is greater than –2.782 and one is less than </w:t>
            </w:r>
            <w:r>
              <w:t xml:space="preserve">          </w:t>
            </w:r>
            <w:r>
              <w:t>–2.782, and both numbers round to –2.782 to 3 decimal places, are acceptable. Minimum required is that answer states there is a sign change in the interval and that this implies a root in the given interval.</w:t>
            </w:r>
          </w:p>
        </w:tc>
      </w:tr>
    </w:tbl>
    <w:p w14:paraId="3248DE78" w14:textId="77777777" w:rsidR="00723A74" w:rsidRDefault="00723A74" w:rsidP="00BC4364"/>
    <w:p w14:paraId="6DA175D2" w14:textId="77777777" w:rsidR="00723A74" w:rsidRDefault="00723A74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723A74" w14:paraId="7A1284CD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31FE1B6" w14:textId="5A5A2C0A" w:rsidR="00723A74" w:rsidRPr="00EF0C3E" w:rsidRDefault="00723A74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7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922B805" w14:textId="77777777" w:rsidR="00723A74" w:rsidRPr="00EF0C3E" w:rsidRDefault="00723A74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3FA546E" w14:textId="77777777" w:rsidR="00723A74" w:rsidRPr="00EF0C3E" w:rsidRDefault="00723A74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585FE25" w14:textId="77777777" w:rsidR="00723A74" w:rsidRPr="00EF0C3E" w:rsidRDefault="00723A74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5073806C" w14:textId="77777777" w:rsidR="00723A74" w:rsidRDefault="00723A74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723A74" w:rsidRPr="00D23ECE" w14:paraId="3C2B0B41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37D96F2" w14:textId="011B1640" w:rsidR="00723A74" w:rsidRPr="00EA6046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Pr="00EA6046">
              <w:rPr>
                <w:b/>
              </w:rPr>
              <w:t>a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7414A019" w14:textId="77777777" w:rsidR="00723A74" w:rsidRPr="00EF0C3E" w:rsidRDefault="00723A74" w:rsidP="0098065E">
            <w:pPr>
              <w:pStyle w:val="Text"/>
              <w:ind w:left="75"/>
            </w:pPr>
            <w:r>
              <w:t xml:space="preserve">Makes an attempt to find </w:t>
            </w:r>
            <w:r w:rsidRPr="0047339B">
              <w:rPr>
                <w:position w:val="-10"/>
              </w:rPr>
              <w:object w:dxaOrig="560" w:dyaOrig="320" w14:anchorId="6631DAFE">
                <v:shape id="_x0000_i1171" type="#_x0000_t75" style="width:27.6pt;height:15.6pt" o:ole="">
                  <v:imagedata r:id="rId91" o:title=""/>
                </v:shape>
                <o:OLEObject Type="Embed" ProgID="Equation.DSMT4" ShapeID="_x0000_i1171" DrawAspect="Content" ObjectID="_1587371556" r:id="rId92"/>
              </w:object>
            </w:r>
            <w:r>
              <w:t xml:space="preserve">. For example, writing </w:t>
            </w:r>
            <w:r w:rsidRPr="00C10660">
              <w:rPr>
                <w:position w:val="-10"/>
              </w:rPr>
              <w:object w:dxaOrig="1700" w:dyaOrig="360" w14:anchorId="21AB3D15">
                <v:shape id="_x0000_i1172" type="#_x0000_t75" style="width:84.6pt;height:18.6pt" o:ole="">
                  <v:imagedata r:id="rId93" o:title=""/>
                </v:shape>
                <o:OLEObject Type="Embed" ProgID="Equation.DSMT4" ShapeID="_x0000_i1172" DrawAspect="Content" ObjectID="_1587371557" r:id="rId94"/>
              </w:object>
            </w:r>
          </w:p>
        </w:tc>
        <w:tc>
          <w:tcPr>
            <w:tcW w:w="850" w:type="dxa"/>
            <w:shd w:val="clear" w:color="auto" w:fill="auto"/>
          </w:tcPr>
          <w:p w14:paraId="564EC548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6F35212" w14:textId="77777777" w:rsidR="00723A74" w:rsidRPr="00EF0C3E" w:rsidRDefault="00723A74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FA03A21" w14:textId="77777777" w:rsidR="00723A74" w:rsidRDefault="00723A74" w:rsidP="0098065E">
            <w:pPr>
              <w:pStyle w:val="Text"/>
              <w:jc w:val="center"/>
            </w:pPr>
            <w:r>
              <w:t>5th</w:t>
            </w:r>
          </w:p>
          <w:p w14:paraId="20E2E9AB" w14:textId="77777777" w:rsidR="00723A74" w:rsidRPr="00D23ECE" w:rsidRDefault="00723A74" w:rsidP="0098065E">
            <w:pPr>
              <w:pStyle w:val="Text"/>
              <w:jc w:val="center"/>
            </w:pPr>
            <w:r>
              <w:t>Find composite functions.</w:t>
            </w:r>
          </w:p>
        </w:tc>
      </w:tr>
      <w:tr w:rsidR="00723A74" w:rsidRPr="00D23ECE" w14:paraId="40AD85A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A5B970D" w14:textId="77777777" w:rsidR="00723A74" w:rsidRPr="00EA6046" w:rsidRDefault="00723A7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6BEB0C8" w14:textId="77777777" w:rsidR="00723A74" w:rsidRPr="00EF0C3E" w:rsidRDefault="00723A74" w:rsidP="0098065E">
            <w:pPr>
              <w:pStyle w:val="Text"/>
              <w:ind w:left="75"/>
            </w:pPr>
            <w:r>
              <w:t xml:space="preserve">Uses the law of logarithms to write </w:t>
            </w:r>
            <w:r w:rsidRPr="00C10660">
              <w:rPr>
                <w:position w:val="-10"/>
              </w:rPr>
              <w:object w:dxaOrig="1680" w:dyaOrig="380" w14:anchorId="41531D4E">
                <v:shape id="_x0000_i1173" type="#_x0000_t75" style="width:83.4pt;height:19.2pt" o:ole="">
                  <v:imagedata r:id="rId95" o:title=""/>
                </v:shape>
                <o:OLEObject Type="Embed" ProgID="Equation.DSMT4" ShapeID="_x0000_i1173" DrawAspect="Content" ObjectID="_1587371558" r:id="rId96"/>
              </w:object>
            </w:r>
          </w:p>
        </w:tc>
        <w:tc>
          <w:tcPr>
            <w:tcW w:w="850" w:type="dxa"/>
            <w:shd w:val="clear" w:color="auto" w:fill="auto"/>
          </w:tcPr>
          <w:p w14:paraId="5C90A113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3804D7D" w14:textId="77777777" w:rsidR="00723A74" w:rsidRPr="00EF0C3E" w:rsidRDefault="00723A74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C298A5A" w14:textId="77777777" w:rsidR="00723A74" w:rsidRPr="00D23ECE" w:rsidRDefault="00723A74" w:rsidP="0098065E">
            <w:pPr>
              <w:pStyle w:val="Text"/>
            </w:pPr>
          </w:p>
        </w:tc>
      </w:tr>
      <w:tr w:rsidR="00723A74" w:rsidRPr="00D23ECE" w14:paraId="5D0F78B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BECFACF" w14:textId="77777777" w:rsidR="00723A74" w:rsidRPr="00EA6046" w:rsidRDefault="00723A7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D5EB84F" w14:textId="77777777" w:rsidR="00723A74" w:rsidRPr="00EF0C3E" w:rsidRDefault="00723A74" w:rsidP="0098065E">
            <w:pPr>
              <w:pStyle w:val="Text"/>
              <w:ind w:left="75"/>
            </w:pPr>
            <w:r>
              <w:t xml:space="preserve">States that </w:t>
            </w:r>
            <w:r w:rsidRPr="00AF1914">
              <w:rPr>
                <w:position w:val="-12"/>
              </w:rPr>
              <w:object w:dxaOrig="1719" w:dyaOrig="400" w14:anchorId="2C980889">
                <v:shape id="_x0000_i1174" type="#_x0000_t75" style="width:85.8pt;height:20.4pt" o:ole="">
                  <v:imagedata r:id="rId97" o:title=""/>
                </v:shape>
                <o:OLEObject Type="Embed" ProgID="Equation.DSMT4" ShapeID="_x0000_i1174" DrawAspect="Content" ObjectID="_1587371559" r:id="rId98"/>
              </w:object>
            </w:r>
          </w:p>
        </w:tc>
        <w:tc>
          <w:tcPr>
            <w:tcW w:w="850" w:type="dxa"/>
            <w:shd w:val="clear" w:color="auto" w:fill="auto"/>
          </w:tcPr>
          <w:p w14:paraId="25D171C3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F060F1E" w14:textId="77777777" w:rsidR="00723A74" w:rsidRPr="00EF0C3E" w:rsidRDefault="00723A74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67EE476" w14:textId="77777777" w:rsidR="00723A74" w:rsidRPr="00D23ECE" w:rsidRDefault="00723A74" w:rsidP="0098065E">
            <w:pPr>
              <w:pStyle w:val="Text"/>
            </w:pPr>
          </w:p>
        </w:tc>
      </w:tr>
      <w:tr w:rsidR="00723A74" w:rsidRPr="00D23ECE" w14:paraId="73FFDFA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5976D0F" w14:textId="77777777" w:rsidR="00723A74" w:rsidRPr="00EA6046" w:rsidRDefault="00723A7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D3FAB19" w14:textId="77777777" w:rsidR="00723A74" w:rsidRPr="00EF0C3E" w:rsidRDefault="00723A74" w:rsidP="0098065E">
            <w:pPr>
              <w:pStyle w:val="Text"/>
              <w:ind w:left="75"/>
            </w:pPr>
            <w:r>
              <w:t xml:space="preserve">States that the range is </w:t>
            </w:r>
            <w:r w:rsidRPr="00C10660">
              <w:rPr>
                <w:position w:val="-10"/>
              </w:rPr>
              <w:object w:dxaOrig="520" w:dyaOrig="300" w14:anchorId="5F8C4962">
                <v:shape id="_x0000_i1175" type="#_x0000_t75" style="width:26.4pt;height:14.4pt" o:ole="">
                  <v:imagedata r:id="rId99" o:title=""/>
                </v:shape>
                <o:OLEObject Type="Embed" ProgID="Equation.DSMT4" ShapeID="_x0000_i1175" DrawAspect="Content" ObjectID="_1587371560" r:id="rId100"/>
              </w:object>
            </w:r>
            <w:r>
              <w:t xml:space="preserve"> or </w:t>
            </w:r>
            <w:r w:rsidRPr="00C10660">
              <w:rPr>
                <w:position w:val="-10"/>
              </w:rPr>
              <w:object w:dxaOrig="859" w:dyaOrig="300" w14:anchorId="23E817BC">
                <v:shape id="_x0000_i1176" type="#_x0000_t75" style="width:42.6pt;height:14.4pt" o:ole="">
                  <v:imagedata r:id="rId101" o:title=""/>
                </v:shape>
                <o:OLEObject Type="Embed" ProgID="Equation.DSMT4" ShapeID="_x0000_i1176" DrawAspect="Content" ObjectID="_1587371561" r:id="rId102"/>
              </w:object>
            </w:r>
          </w:p>
        </w:tc>
        <w:tc>
          <w:tcPr>
            <w:tcW w:w="850" w:type="dxa"/>
            <w:shd w:val="clear" w:color="auto" w:fill="auto"/>
          </w:tcPr>
          <w:p w14:paraId="5E939EF8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60467578" w14:textId="77777777" w:rsidR="00723A74" w:rsidRPr="00EF0C3E" w:rsidRDefault="00723A74" w:rsidP="0098065E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  <w:vMerge/>
          </w:tcPr>
          <w:p w14:paraId="0A157395" w14:textId="77777777" w:rsidR="00723A74" w:rsidRPr="00D23ECE" w:rsidRDefault="00723A74" w:rsidP="0098065E">
            <w:pPr>
              <w:pStyle w:val="Text"/>
            </w:pPr>
          </w:p>
        </w:tc>
      </w:tr>
      <w:tr w:rsidR="00723A74" w:rsidRPr="00D23ECE" w14:paraId="5DF2D73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A35447F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89182CC" w14:textId="77777777" w:rsidR="00723A74" w:rsidRPr="00EF0C3E" w:rsidRDefault="00723A74" w:rsidP="0098065E">
            <w:pPr>
              <w:pStyle w:val="Text"/>
              <w:ind w:left="216"/>
            </w:pPr>
          </w:p>
        </w:tc>
        <w:tc>
          <w:tcPr>
            <w:tcW w:w="850" w:type="dxa"/>
            <w:shd w:val="clear" w:color="auto" w:fill="auto"/>
          </w:tcPr>
          <w:p w14:paraId="71538A99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2CF8FC28" w14:textId="77777777" w:rsidR="00723A74" w:rsidRPr="00EF0C3E" w:rsidRDefault="00723A74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6EE45A6" w14:textId="77777777" w:rsidR="00723A74" w:rsidRPr="00D23ECE" w:rsidRDefault="00723A74" w:rsidP="0098065E">
            <w:pPr>
              <w:pStyle w:val="Text"/>
            </w:pPr>
          </w:p>
        </w:tc>
      </w:tr>
      <w:tr w:rsidR="00723A74" w:rsidRPr="00D23ECE" w14:paraId="33335344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836E74B" w14:textId="1366D12D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b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7D53F651" w14:textId="77777777" w:rsidR="00723A74" w:rsidRPr="00EF0C3E" w:rsidRDefault="00723A74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that</w:t>
            </w:r>
            <w:r w:rsidRPr="00AF1914">
              <w:rPr>
                <w:position w:val="-12"/>
              </w:rPr>
              <w:object w:dxaOrig="1460" w:dyaOrig="400" w14:anchorId="19E346B0">
                <v:shape id="_x0000_i1177" type="#_x0000_t75" style="width:72.6pt;height:20.4pt" o:ole="">
                  <v:imagedata r:id="rId103" o:title=""/>
                </v:shape>
                <o:OLEObject Type="Embed" ProgID="Equation.DSMT4" ShapeID="_x0000_i1177" DrawAspect="Content" ObjectID="_1587371562" r:id="rId104"/>
              </w:object>
            </w:r>
          </w:p>
        </w:tc>
        <w:tc>
          <w:tcPr>
            <w:tcW w:w="850" w:type="dxa"/>
            <w:shd w:val="clear" w:color="auto" w:fill="auto"/>
          </w:tcPr>
          <w:p w14:paraId="191D8BF9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D8F7D64" w14:textId="77777777" w:rsidR="00723A74" w:rsidRPr="00EF0C3E" w:rsidRDefault="00723A74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24CA2611" w14:textId="77777777" w:rsidR="00723A74" w:rsidRDefault="00723A74" w:rsidP="0098065E">
            <w:pPr>
              <w:pStyle w:val="Text"/>
              <w:jc w:val="center"/>
            </w:pPr>
            <w:r>
              <w:t>5th</w:t>
            </w:r>
          </w:p>
          <w:p w14:paraId="7A23319D" w14:textId="77777777" w:rsidR="00723A74" w:rsidRPr="00D23ECE" w:rsidRDefault="00723A74" w:rsidP="0098065E">
            <w:pPr>
              <w:pStyle w:val="Text"/>
              <w:jc w:val="center"/>
            </w:pPr>
            <w:r>
              <w:t>Find the domain and range of composite functions.</w:t>
            </w:r>
          </w:p>
        </w:tc>
      </w:tr>
      <w:tr w:rsidR="00723A74" w:rsidRPr="00D23ECE" w14:paraId="10B7960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30E1BAA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F4818EE" w14:textId="77777777" w:rsidR="00723A74" w:rsidRPr="00EF0C3E" w:rsidRDefault="00723A74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Makes an attempt to solve for </w:t>
            </w:r>
            <w:r w:rsidRPr="00EA6046">
              <w:rPr>
                <w:i/>
              </w:rPr>
              <w:t>x</w:t>
            </w:r>
            <w:r>
              <w:t xml:space="preserve">, including attempting to take the square root of both sides of the equation. For example, </w:t>
            </w:r>
            <w:r w:rsidRPr="00C10660">
              <w:rPr>
                <w:position w:val="-6"/>
              </w:rPr>
              <w:object w:dxaOrig="900" w:dyaOrig="260" w14:anchorId="3F1B9B0A">
                <v:shape id="_x0000_i1178" type="#_x0000_t75" style="width:45pt;height:12.6pt" o:ole="">
                  <v:imagedata r:id="rId105" o:title=""/>
                </v:shape>
                <o:OLEObject Type="Embed" ProgID="Equation.DSMT4" ShapeID="_x0000_i1178" DrawAspect="Content" ObjectID="_1587371563" r:id="rId106"/>
              </w:object>
            </w:r>
          </w:p>
        </w:tc>
        <w:tc>
          <w:tcPr>
            <w:tcW w:w="850" w:type="dxa"/>
            <w:shd w:val="clear" w:color="auto" w:fill="auto"/>
          </w:tcPr>
          <w:p w14:paraId="6BF149EF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2AE501C" w14:textId="77777777" w:rsidR="00723A74" w:rsidRPr="00EF0C3E" w:rsidRDefault="00723A74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444066F" w14:textId="77777777" w:rsidR="00723A74" w:rsidRPr="00D23ECE" w:rsidRDefault="00723A74" w:rsidP="0098065E">
            <w:pPr>
              <w:pStyle w:val="Text"/>
            </w:pPr>
          </w:p>
        </w:tc>
      </w:tr>
      <w:tr w:rsidR="00723A74" w:rsidRPr="00D23ECE" w14:paraId="014F46D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E02A1B7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02E542" w14:textId="77777777" w:rsidR="00723A74" w:rsidRPr="00EF0C3E" w:rsidRDefault="00723A74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that </w:t>
            </w:r>
            <w:r w:rsidRPr="00EA6046">
              <w:rPr>
                <w:i/>
              </w:rPr>
              <w:t>x</w:t>
            </w:r>
            <w:r>
              <w:t xml:space="preserve"> = 8. Does not need to state that </w:t>
            </w:r>
            <w:r w:rsidRPr="00C10660">
              <w:rPr>
                <w:position w:val="-6"/>
              </w:rPr>
              <w:object w:dxaOrig="740" w:dyaOrig="260" w14:anchorId="2117A4F4">
                <v:shape id="_x0000_i1179" type="#_x0000_t75" style="width:38.4pt;height:12.6pt" o:ole="">
                  <v:imagedata r:id="rId107" o:title=""/>
                </v:shape>
                <o:OLEObject Type="Embed" ProgID="Equation.DSMT4" ShapeID="_x0000_i1179" DrawAspect="Content" ObjectID="_1587371564" r:id="rId108"/>
              </w:object>
            </w:r>
            <w:r>
              <w:t xml:space="preserve">, but do not award the mark if </w:t>
            </w:r>
            <w:r w:rsidRPr="00EA6046">
              <w:rPr>
                <w:i/>
              </w:rPr>
              <w:t>x</w:t>
            </w:r>
            <w:r>
              <w:t xml:space="preserve"> = −10 is stated.</w:t>
            </w:r>
          </w:p>
        </w:tc>
        <w:tc>
          <w:tcPr>
            <w:tcW w:w="850" w:type="dxa"/>
            <w:shd w:val="clear" w:color="auto" w:fill="auto"/>
          </w:tcPr>
          <w:p w14:paraId="682217E0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EFAD2CC" w14:textId="77777777" w:rsidR="00723A74" w:rsidRPr="00EF0C3E" w:rsidRDefault="00723A74" w:rsidP="0098065E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  <w:vMerge/>
          </w:tcPr>
          <w:p w14:paraId="7775E7EC" w14:textId="77777777" w:rsidR="00723A74" w:rsidRPr="00D23ECE" w:rsidRDefault="00723A74" w:rsidP="0098065E">
            <w:pPr>
              <w:pStyle w:val="Text"/>
            </w:pPr>
          </w:p>
        </w:tc>
      </w:tr>
      <w:tr w:rsidR="00723A74" w:rsidRPr="00D23ECE" w14:paraId="03CE293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95D748E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14D4C3E" w14:textId="77777777" w:rsidR="00723A74" w:rsidRPr="00EF0C3E" w:rsidRDefault="00723A74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D72D7F7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79D3F8DE" w14:textId="77777777" w:rsidR="00723A74" w:rsidRPr="00EF0C3E" w:rsidRDefault="00723A74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53FF4A31" w14:textId="77777777" w:rsidR="00723A74" w:rsidRPr="00D23ECE" w:rsidRDefault="00723A74" w:rsidP="0098065E">
            <w:pPr>
              <w:pStyle w:val="Text"/>
            </w:pPr>
          </w:p>
        </w:tc>
      </w:tr>
      <w:tr w:rsidR="00723A74" w:rsidRPr="00D23ECE" w14:paraId="61B52D26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7102702" w14:textId="77777777" w:rsidR="00723A74" w:rsidRPr="00D23ECE" w:rsidRDefault="00723A74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7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723A74" w:rsidRPr="0092323C" w14:paraId="37D0599B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E91F832" w14:textId="77777777" w:rsidR="00723A74" w:rsidRDefault="00723A74" w:rsidP="0098065E">
            <w:pPr>
              <w:pStyle w:val="Text"/>
              <w:jc w:val="center"/>
              <w:rPr>
                <w:b/>
              </w:rPr>
            </w:pPr>
            <w:r w:rsidRPr="00A21338">
              <w:rPr>
                <w:b/>
              </w:rPr>
              <w:t>Notes</w:t>
            </w:r>
          </w:p>
          <w:p w14:paraId="40EB9DDC" w14:textId="77777777" w:rsidR="00723A74" w:rsidRDefault="00723A74" w:rsidP="0098065E">
            <w:pPr>
              <w:pStyle w:val="Text"/>
              <w:jc w:val="center"/>
              <w:rPr>
                <w:b/>
              </w:rPr>
            </w:pPr>
          </w:p>
          <w:p w14:paraId="2A13D8F7" w14:textId="77777777" w:rsidR="00723A74" w:rsidRDefault="00723A74" w:rsidP="0098065E">
            <w:pPr>
              <w:pStyle w:val="Text"/>
              <w:jc w:val="center"/>
              <w:rPr>
                <w:b/>
              </w:rPr>
            </w:pPr>
          </w:p>
          <w:p w14:paraId="56773F9D" w14:textId="77777777" w:rsidR="00723A74" w:rsidRPr="00A21338" w:rsidRDefault="00723A74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481B3612" w14:textId="308B5DFD" w:rsidR="00BC4364" w:rsidRDefault="00BC4364" w:rsidP="00BC4364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723A74" w14:paraId="15DAF921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2A1A352C" w14:textId="1B1B912A" w:rsidR="00723A74" w:rsidRPr="00EF0C3E" w:rsidRDefault="00723A74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8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4A76B3DF" w14:textId="77777777" w:rsidR="00723A74" w:rsidRPr="00EF0C3E" w:rsidRDefault="00723A74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6DF5883" w14:textId="77777777" w:rsidR="00723A74" w:rsidRPr="00EF0C3E" w:rsidRDefault="00723A74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1538604" w14:textId="77777777" w:rsidR="00723A74" w:rsidRPr="00EF0C3E" w:rsidRDefault="00723A74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7C48F48E" w14:textId="77777777" w:rsidR="00723A74" w:rsidRDefault="00723A74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723A74" w:rsidRPr="00D23ECE" w14:paraId="24416373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C942AA7" w14:textId="361CDB9F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a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2B34FCF8" w14:textId="77777777" w:rsidR="00723A74" w:rsidRDefault="00723A74" w:rsidP="0098065E">
            <w:pPr>
              <w:pStyle w:val="Text"/>
              <w:ind w:left="75"/>
            </w:pPr>
            <w:r>
              <w:t>Forms a pair of simultaneous equations, using the given values</w:t>
            </w:r>
          </w:p>
          <w:p w14:paraId="2AD987B1" w14:textId="77777777" w:rsidR="00723A74" w:rsidRPr="00EF0C3E" w:rsidRDefault="00723A74" w:rsidP="0098065E">
            <w:pPr>
              <w:pStyle w:val="Text"/>
              <w:ind w:left="75"/>
            </w:pPr>
            <w:r w:rsidRPr="00CC4FEC">
              <w:rPr>
                <w:position w:val="-24"/>
              </w:rPr>
              <w:object w:dxaOrig="1160" w:dyaOrig="580" w14:anchorId="3FB986E7">
                <v:shape id="_x0000_i1180" type="#_x0000_t75" style="width:58.8pt;height:28.8pt" o:ole="">
                  <v:imagedata r:id="rId109" o:title=""/>
                </v:shape>
                <o:OLEObject Type="Embed" ProgID="Equation.DSMT4" ShapeID="_x0000_i1180" DrawAspect="Content" ObjectID="_1587371565" r:id="rId110"/>
              </w:object>
            </w:r>
          </w:p>
        </w:tc>
        <w:tc>
          <w:tcPr>
            <w:tcW w:w="850" w:type="dxa"/>
            <w:shd w:val="clear" w:color="auto" w:fill="auto"/>
          </w:tcPr>
          <w:p w14:paraId="763763B8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5F9828E" w14:textId="77777777" w:rsidR="00723A74" w:rsidRPr="00EF0C3E" w:rsidRDefault="00723A74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10124D0B" w14:textId="77777777" w:rsidR="00723A74" w:rsidRDefault="00723A74" w:rsidP="0098065E">
            <w:pPr>
              <w:pStyle w:val="Text"/>
              <w:jc w:val="center"/>
            </w:pPr>
            <w:r>
              <w:t>4th</w:t>
            </w:r>
          </w:p>
          <w:p w14:paraId="29224F1A" w14:textId="77777777" w:rsidR="00723A74" w:rsidRPr="00D23ECE" w:rsidRDefault="00723A74" w:rsidP="0098065E">
            <w:pPr>
              <w:pStyle w:val="Text"/>
              <w:jc w:val="center"/>
            </w:pPr>
            <w:r>
              <w:t>Understand simple arithmetic sequences.</w:t>
            </w:r>
          </w:p>
        </w:tc>
      </w:tr>
      <w:tr w:rsidR="00723A74" w:rsidRPr="00D23ECE" w14:paraId="403F32F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B9105CB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59846D8" w14:textId="77777777" w:rsidR="00723A74" w:rsidRPr="00EF0C3E" w:rsidRDefault="00723A74" w:rsidP="0098065E">
            <w:pPr>
              <w:pStyle w:val="Text"/>
              <w:ind w:left="75"/>
            </w:pPr>
            <w:r>
              <w:t xml:space="preserve">Correctly solves to find </w:t>
            </w:r>
            <w:r w:rsidRPr="009C54AD">
              <w:rPr>
                <w:i/>
              </w:rPr>
              <w:t>d</w:t>
            </w:r>
            <w:r>
              <w:t xml:space="preserve"> = −6</w:t>
            </w:r>
          </w:p>
        </w:tc>
        <w:tc>
          <w:tcPr>
            <w:tcW w:w="850" w:type="dxa"/>
            <w:shd w:val="clear" w:color="auto" w:fill="auto"/>
          </w:tcPr>
          <w:p w14:paraId="3DE276F4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3FA481B" w14:textId="77777777" w:rsidR="00723A74" w:rsidRPr="00EF0C3E" w:rsidRDefault="00723A74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3AD0901" w14:textId="77777777" w:rsidR="00723A74" w:rsidRPr="00D23ECE" w:rsidRDefault="00723A74" w:rsidP="0098065E">
            <w:pPr>
              <w:pStyle w:val="Text"/>
            </w:pPr>
          </w:p>
        </w:tc>
      </w:tr>
      <w:tr w:rsidR="00723A74" w:rsidRPr="00D23ECE" w14:paraId="57D30EA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3942CFD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8EC345" w14:textId="77777777" w:rsidR="00723A74" w:rsidRPr="00EF0C3E" w:rsidRDefault="00723A74" w:rsidP="0098065E">
            <w:pPr>
              <w:pStyle w:val="Text"/>
              <w:ind w:left="75"/>
            </w:pPr>
            <w:r>
              <w:t xml:space="preserve">Finds </w:t>
            </w:r>
            <w:r w:rsidRPr="009C54AD">
              <w:rPr>
                <w:i/>
              </w:rPr>
              <w:t>a</w:t>
            </w:r>
            <w:r>
              <w:t xml:space="preserve"> = 116</w:t>
            </w:r>
          </w:p>
        </w:tc>
        <w:tc>
          <w:tcPr>
            <w:tcW w:w="850" w:type="dxa"/>
            <w:shd w:val="clear" w:color="auto" w:fill="auto"/>
          </w:tcPr>
          <w:p w14:paraId="5DE61458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EA74B8F" w14:textId="77777777" w:rsidR="00723A74" w:rsidRPr="00EF0C3E" w:rsidRDefault="00723A74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30A93C0" w14:textId="77777777" w:rsidR="00723A74" w:rsidRPr="00D23ECE" w:rsidRDefault="00723A74" w:rsidP="0098065E">
            <w:pPr>
              <w:pStyle w:val="Text"/>
            </w:pPr>
          </w:p>
        </w:tc>
      </w:tr>
      <w:tr w:rsidR="00723A74" w:rsidRPr="00D23ECE" w14:paraId="61FD6DA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6E7128F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9BFE09F" w14:textId="77777777" w:rsidR="00723A74" w:rsidRPr="00EF0C3E" w:rsidRDefault="00723A74" w:rsidP="0098065E">
            <w:pPr>
              <w:pStyle w:val="Text"/>
              <w:ind w:left="75"/>
            </w:pPr>
            <w:r>
              <w:t xml:space="preserve">Uses </w:t>
            </w:r>
            <w:r w:rsidRPr="00CC4FEC">
              <w:rPr>
                <w:position w:val="-10"/>
              </w:rPr>
              <w:object w:dxaOrig="1500" w:dyaOrig="320" w14:anchorId="4B792E60">
                <v:shape id="_x0000_i1181" type="#_x0000_t75" style="width:75.6pt;height:16.2pt" o:ole="">
                  <v:imagedata r:id="rId111" o:title=""/>
                </v:shape>
                <o:OLEObject Type="Embed" ProgID="Equation.DSMT4" ShapeID="_x0000_i1181" DrawAspect="Content" ObjectID="_1587371566" r:id="rId112"/>
              </w:object>
            </w:r>
            <w:r>
              <w:t xml:space="preserve"> to find </w:t>
            </w:r>
            <w:r w:rsidRPr="00CC4FEC">
              <w:rPr>
                <w:position w:val="-12"/>
              </w:rPr>
              <w:object w:dxaOrig="2220" w:dyaOrig="360" w14:anchorId="02F4E648">
                <v:shape id="_x0000_i1182" type="#_x0000_t75" style="width:111pt;height:18.6pt" o:ole="">
                  <v:imagedata r:id="rId113" o:title=""/>
                </v:shape>
                <o:OLEObject Type="Embed" ProgID="Equation.DSMT4" ShapeID="_x0000_i1182" DrawAspect="Content" ObjectID="_1587371567" r:id="rId114"/>
              </w:object>
            </w:r>
          </w:p>
        </w:tc>
        <w:tc>
          <w:tcPr>
            <w:tcW w:w="850" w:type="dxa"/>
            <w:shd w:val="clear" w:color="auto" w:fill="auto"/>
          </w:tcPr>
          <w:p w14:paraId="51192A73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D7E4CD4" w14:textId="77777777" w:rsidR="00723A74" w:rsidRPr="00EF0C3E" w:rsidRDefault="00723A74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1562CB3" w14:textId="77777777" w:rsidR="00723A74" w:rsidRPr="00D23ECE" w:rsidRDefault="00723A74" w:rsidP="0098065E">
            <w:pPr>
              <w:pStyle w:val="Text"/>
            </w:pPr>
          </w:p>
        </w:tc>
      </w:tr>
      <w:tr w:rsidR="00723A74" w:rsidRPr="00D23ECE" w14:paraId="1E3AA37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265447D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2014F06" w14:textId="77777777" w:rsidR="00723A74" w:rsidRPr="00EF0C3E" w:rsidRDefault="00723A74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574143F6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7DD929B4" w14:textId="77777777" w:rsidR="00723A74" w:rsidRPr="00EF0C3E" w:rsidRDefault="00723A74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F21C977" w14:textId="77777777" w:rsidR="00723A74" w:rsidRPr="00D23ECE" w:rsidRDefault="00723A74" w:rsidP="0098065E">
            <w:pPr>
              <w:pStyle w:val="Text"/>
            </w:pPr>
          </w:p>
        </w:tc>
      </w:tr>
      <w:tr w:rsidR="00723A74" w:rsidRPr="00D23ECE" w14:paraId="2DD99B5E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A9CC4EC" w14:textId="6452BB5D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b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7B3B6547" w14:textId="77777777" w:rsidR="00723A74" w:rsidRDefault="00723A74" w:rsidP="0098065E">
            <w:pPr>
              <w:pStyle w:val="Text"/>
              <w:ind w:left="75"/>
            </w:pPr>
            <w:r>
              <w:t>Uses the sum of an arithmetic series to form the equation</w:t>
            </w:r>
          </w:p>
          <w:p w14:paraId="30A942F0" w14:textId="77777777" w:rsidR="00723A74" w:rsidRPr="00EF0C3E" w:rsidRDefault="00723A74" w:rsidP="0098065E">
            <w:pPr>
              <w:pStyle w:val="Text"/>
              <w:ind w:left="75"/>
            </w:pPr>
            <w:r w:rsidRPr="00CC4FEC">
              <w:rPr>
                <w:position w:val="-22"/>
              </w:rPr>
              <w:object w:dxaOrig="2380" w:dyaOrig="580" w14:anchorId="0832FDA0">
                <v:shape id="_x0000_i1183" type="#_x0000_t75" style="width:118.8pt;height:29.4pt" o:ole="">
                  <v:imagedata r:id="rId115" o:title=""/>
                </v:shape>
                <o:OLEObject Type="Embed" ProgID="Equation.DSMT4" ShapeID="_x0000_i1183" DrawAspect="Content" ObjectID="_1587371568" r:id="rId116"/>
              </w:object>
            </w:r>
          </w:p>
        </w:tc>
        <w:tc>
          <w:tcPr>
            <w:tcW w:w="850" w:type="dxa"/>
            <w:shd w:val="clear" w:color="auto" w:fill="auto"/>
          </w:tcPr>
          <w:p w14:paraId="6879CBA0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23859C2F" w14:textId="77777777" w:rsidR="00723A74" w:rsidRPr="00EF0C3E" w:rsidRDefault="00723A74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57C56F7E" w14:textId="77777777" w:rsidR="00723A74" w:rsidRDefault="00723A74" w:rsidP="0098065E">
            <w:pPr>
              <w:pStyle w:val="Text"/>
              <w:jc w:val="center"/>
            </w:pPr>
            <w:r>
              <w:t>5th</w:t>
            </w:r>
          </w:p>
          <w:p w14:paraId="4C532C5C" w14:textId="77777777" w:rsidR="00723A74" w:rsidRPr="00D23ECE" w:rsidRDefault="00723A74" w:rsidP="0098065E">
            <w:pPr>
              <w:pStyle w:val="Text"/>
              <w:jc w:val="center"/>
            </w:pPr>
            <w:r>
              <w:t>Understand simple arithmetic series.</w:t>
            </w:r>
          </w:p>
        </w:tc>
      </w:tr>
      <w:tr w:rsidR="00723A74" w:rsidRPr="00D23ECE" w14:paraId="1914DDA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02A25BD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BF68D2A" w14:textId="77777777" w:rsidR="00723A74" w:rsidRPr="00EF0C3E" w:rsidRDefault="00723A74" w:rsidP="0098065E">
            <w:pPr>
              <w:pStyle w:val="Text"/>
              <w:ind w:left="75"/>
            </w:pPr>
            <w:r>
              <w:t xml:space="preserve">Successfully multiplies out the brackets and simplifies. Fully simplified quadratic of </w:t>
            </w:r>
            <w:r w:rsidRPr="00B170B1">
              <w:rPr>
                <w:position w:val="-6"/>
              </w:rPr>
              <w:object w:dxaOrig="1760" w:dyaOrig="320" w14:anchorId="27388FB6">
                <v:shape id="_x0000_i1184" type="#_x0000_t75" style="width:87.6pt;height:15.6pt" o:ole="">
                  <v:imagedata r:id="rId117" o:title=""/>
                </v:shape>
                <o:OLEObject Type="Embed" ProgID="Equation.DSMT4" ShapeID="_x0000_i1184" DrawAspect="Content" ObjectID="_1587371569" r:id="rId118"/>
              </w:object>
            </w:r>
            <w:r>
              <w:t xml:space="preserve"> is seen or </w:t>
            </w:r>
            <w:r w:rsidRPr="00B170B1">
              <w:rPr>
                <w:position w:val="-6"/>
              </w:rPr>
              <w:object w:dxaOrig="1880" w:dyaOrig="320" w14:anchorId="3FEE0682">
                <v:shape id="_x0000_i1185" type="#_x0000_t75" style="width:93pt;height:15.6pt" o:ole="">
                  <v:imagedata r:id="rId119" o:title=""/>
                </v:shape>
                <o:OLEObject Type="Embed" ProgID="Equation.DSMT4" ShapeID="_x0000_i1185" DrawAspect="Content" ObjectID="_1587371570" r:id="rId120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7C92655D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17478A36" w14:textId="77777777" w:rsidR="00723A74" w:rsidRPr="00EF0C3E" w:rsidRDefault="00723A74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E8E02F9" w14:textId="77777777" w:rsidR="00723A74" w:rsidRPr="00D23ECE" w:rsidRDefault="00723A74" w:rsidP="0098065E">
            <w:pPr>
              <w:pStyle w:val="Text"/>
            </w:pPr>
          </w:p>
        </w:tc>
      </w:tr>
      <w:tr w:rsidR="00723A74" w:rsidRPr="00D23ECE" w14:paraId="67E6AFC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08734CA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E011846" w14:textId="77777777" w:rsidR="00723A74" w:rsidRPr="00EF0C3E" w:rsidRDefault="00723A74" w:rsidP="0098065E">
            <w:pPr>
              <w:pStyle w:val="Text"/>
              <w:ind w:left="75"/>
            </w:pPr>
            <w:r>
              <w:t xml:space="preserve">Correctly factorises: </w:t>
            </w:r>
            <w:r w:rsidRPr="00CC4FEC">
              <w:rPr>
                <w:position w:val="-12"/>
              </w:rPr>
              <w:object w:dxaOrig="1820" w:dyaOrig="360" w14:anchorId="297C8C2C">
                <v:shape id="_x0000_i1186" type="#_x0000_t75" style="width:91.2pt;height:18.6pt" o:ole="">
                  <v:imagedata r:id="rId121" o:title=""/>
                </v:shape>
                <o:OLEObject Type="Embed" ProgID="Equation.DSMT4" ShapeID="_x0000_i1186" DrawAspect="Content" ObjectID="_1587371571" r:id="rId122"/>
              </w:object>
            </w:r>
          </w:p>
        </w:tc>
        <w:tc>
          <w:tcPr>
            <w:tcW w:w="850" w:type="dxa"/>
            <w:shd w:val="clear" w:color="auto" w:fill="auto"/>
          </w:tcPr>
          <w:p w14:paraId="3B0D2F0A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03D264FC" w14:textId="77777777" w:rsidR="00723A74" w:rsidRPr="00EF0C3E" w:rsidRDefault="00723A74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978BC90" w14:textId="77777777" w:rsidR="00723A74" w:rsidRPr="00D23ECE" w:rsidRDefault="00723A74" w:rsidP="0098065E">
            <w:pPr>
              <w:pStyle w:val="Text"/>
            </w:pPr>
          </w:p>
        </w:tc>
      </w:tr>
      <w:tr w:rsidR="00723A74" w:rsidRPr="00D23ECE" w14:paraId="163B248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7F38DB1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58F6B95" w14:textId="77777777" w:rsidR="00723A74" w:rsidRPr="00EF0C3E" w:rsidRDefault="00723A74" w:rsidP="0098065E">
            <w:pPr>
              <w:pStyle w:val="Text"/>
              <w:ind w:left="75"/>
            </w:pPr>
            <w:r>
              <w:t xml:space="preserve">States that </w:t>
            </w:r>
            <w:r w:rsidRPr="009C54AD">
              <w:rPr>
                <w:i/>
              </w:rPr>
              <w:t>n</w:t>
            </w:r>
            <w:r>
              <w:t xml:space="preserve"> = 39 is the correct answer.</w:t>
            </w:r>
          </w:p>
        </w:tc>
        <w:tc>
          <w:tcPr>
            <w:tcW w:w="850" w:type="dxa"/>
            <w:shd w:val="clear" w:color="auto" w:fill="auto"/>
          </w:tcPr>
          <w:p w14:paraId="1A1F1A62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643E0C4" w14:textId="77777777" w:rsidR="00723A74" w:rsidRPr="00EF0C3E" w:rsidRDefault="00723A74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5129DC3" w14:textId="77777777" w:rsidR="00723A74" w:rsidRPr="00D23ECE" w:rsidRDefault="00723A74" w:rsidP="0098065E">
            <w:pPr>
              <w:pStyle w:val="Text"/>
            </w:pPr>
          </w:p>
        </w:tc>
      </w:tr>
      <w:tr w:rsidR="00723A74" w:rsidRPr="00D23ECE" w14:paraId="265EBE6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5F4E49F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EF38D97" w14:textId="77777777" w:rsidR="00723A74" w:rsidRPr="00EF0C3E" w:rsidRDefault="00723A74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08BADFF" w14:textId="77777777" w:rsidR="00723A74" w:rsidRPr="00EF0C3E" w:rsidRDefault="00723A74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399F0F2A" w14:textId="77777777" w:rsidR="00723A74" w:rsidRPr="00EF0C3E" w:rsidRDefault="00723A74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6159E18" w14:textId="77777777" w:rsidR="00723A74" w:rsidRPr="00D23ECE" w:rsidRDefault="00723A74" w:rsidP="0098065E">
            <w:pPr>
              <w:pStyle w:val="Text"/>
            </w:pPr>
          </w:p>
        </w:tc>
      </w:tr>
      <w:tr w:rsidR="00723A74" w:rsidRPr="00D23ECE" w14:paraId="03E0CC50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BBB84C2" w14:textId="77777777" w:rsidR="00723A74" w:rsidRPr="00D23ECE" w:rsidRDefault="00723A74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8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723A74" w:rsidRPr="0092323C" w14:paraId="7A7B56EA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20AD7A0" w14:textId="77777777" w:rsidR="00723A74" w:rsidRDefault="00723A74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56FC3F0B" w14:textId="6C5338F5" w:rsidR="00723A74" w:rsidRDefault="00723A74" w:rsidP="0098065E">
            <w:pPr>
              <w:pStyle w:val="Text"/>
            </w:pPr>
            <w:r>
              <w:rPr>
                <w:b/>
              </w:rPr>
              <w:t>(</w:t>
            </w:r>
            <w:r>
              <w:rPr>
                <w:b/>
              </w:rPr>
              <w:t>a</w:t>
            </w:r>
            <w:r>
              <w:rPr>
                <w:b/>
              </w:rPr>
              <w:t xml:space="preserve">) </w:t>
            </w:r>
            <w:r w:rsidRPr="004E70AD">
              <w:t>Can use elimination or substitution to solve the simultaneous equations.</w:t>
            </w:r>
          </w:p>
          <w:p w14:paraId="1EAD53FA" w14:textId="3136854E" w:rsidR="00723A74" w:rsidRPr="0092323C" w:rsidRDefault="00723A74" w:rsidP="00723A74">
            <w:pPr>
              <w:pStyle w:val="Text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b</w:t>
            </w:r>
            <w:r>
              <w:rPr>
                <w:b/>
              </w:rPr>
              <w:t xml:space="preserve">) </w:t>
            </w:r>
            <w:r>
              <w:t xml:space="preserve">Award method marks for a correct attempt to solve the equation using their incorrect values from part </w:t>
            </w:r>
            <w:r w:rsidRPr="0074484D">
              <w:rPr>
                <w:b/>
              </w:rPr>
              <w:t>a</w:t>
            </w:r>
            <w:r w:rsidRPr="0074484D">
              <w:t>.</w:t>
            </w:r>
          </w:p>
        </w:tc>
      </w:tr>
    </w:tbl>
    <w:p w14:paraId="57F84648" w14:textId="77777777" w:rsidR="007947C2" w:rsidRDefault="007947C2" w:rsidP="00723A74"/>
    <w:p w14:paraId="10106D5A" w14:textId="77777777" w:rsidR="007947C2" w:rsidRDefault="007947C2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7947C2" w14:paraId="0D7DA64D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9CA5BC8" w14:textId="5E68813E" w:rsidR="007947C2" w:rsidRPr="00EF0C3E" w:rsidRDefault="007947C2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9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32FAD7F" w14:textId="77777777" w:rsidR="007947C2" w:rsidRPr="00EF0C3E" w:rsidRDefault="007947C2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471FB090" w14:textId="77777777" w:rsidR="007947C2" w:rsidRPr="00EF0C3E" w:rsidRDefault="007947C2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5C54C78" w14:textId="77777777" w:rsidR="007947C2" w:rsidRPr="00EF0C3E" w:rsidRDefault="007947C2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1D136E5D" w14:textId="77777777" w:rsidR="007947C2" w:rsidRDefault="007947C2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7947C2" w:rsidRPr="00D23ECE" w14:paraId="06F75F6B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8619A83" w14:textId="6A3301BC" w:rsidR="007947C2" w:rsidRPr="00EF0C3E" w:rsidRDefault="007947C2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3715274" w14:textId="77777777" w:rsidR="007947C2" w:rsidRPr="00EF0C3E" w:rsidRDefault="007947C2" w:rsidP="0098065E">
            <w:pPr>
              <w:pStyle w:val="Text"/>
              <w:ind w:left="75"/>
            </w:pPr>
            <w:r>
              <w:t>States that</w:t>
            </w:r>
            <w:r w:rsidRPr="00727072">
              <w:rPr>
                <w:position w:val="-22"/>
              </w:rPr>
              <w:object w:dxaOrig="1040" w:dyaOrig="580" w14:anchorId="613FC14D">
                <v:shape id="_x0000_i1187" type="#_x0000_t75" style="width:52.8pt;height:28.8pt" o:ole="">
                  <v:imagedata r:id="rId123" o:title=""/>
                </v:shape>
                <o:OLEObject Type="Embed" ProgID="Equation.DSMT4" ShapeID="_x0000_i1187" DrawAspect="Content" ObjectID="_1587371572" r:id="rId124"/>
              </w:object>
            </w:r>
            <w:r>
              <w:t>and concludes that</w:t>
            </w:r>
            <w:r w:rsidRPr="00A96900">
              <w:rPr>
                <w:position w:val="-6"/>
              </w:rPr>
              <w:object w:dxaOrig="1000" w:dyaOrig="260" w14:anchorId="65E79C3C">
                <v:shape id="_x0000_i1188" type="#_x0000_t75" style="width:50.4pt;height:13.2pt" o:ole="">
                  <v:imagedata r:id="rId125" o:title=""/>
                </v:shape>
                <o:OLEObject Type="Embed" ProgID="Equation.DSMT4" ShapeID="_x0000_i1188" DrawAspect="Content" ObjectID="_1587371573" r:id="rId126"/>
              </w:object>
            </w:r>
          </w:p>
        </w:tc>
        <w:tc>
          <w:tcPr>
            <w:tcW w:w="850" w:type="dxa"/>
            <w:shd w:val="clear" w:color="auto" w:fill="auto"/>
          </w:tcPr>
          <w:p w14:paraId="6D751530" w14:textId="77777777" w:rsidR="007947C2" w:rsidRPr="00EF0C3E" w:rsidRDefault="007947C2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FBAC59A" w14:textId="77777777" w:rsidR="007947C2" w:rsidRPr="00EF0C3E" w:rsidRDefault="007947C2" w:rsidP="0098065E">
            <w:pPr>
              <w:pStyle w:val="Text"/>
              <w:jc w:val="center"/>
            </w:pPr>
            <w:r>
              <w:t>3.1</w:t>
            </w:r>
          </w:p>
        </w:tc>
        <w:tc>
          <w:tcPr>
            <w:tcW w:w="1843" w:type="dxa"/>
            <w:vMerge w:val="restart"/>
          </w:tcPr>
          <w:p w14:paraId="7B3B85D3" w14:textId="77777777" w:rsidR="007947C2" w:rsidRDefault="007947C2" w:rsidP="0098065E">
            <w:pPr>
              <w:pStyle w:val="Text"/>
              <w:jc w:val="center"/>
            </w:pPr>
            <w:r>
              <w:t>6th</w:t>
            </w:r>
          </w:p>
          <w:p w14:paraId="3589EA89" w14:textId="77777777" w:rsidR="007947C2" w:rsidRPr="00957E6F" w:rsidRDefault="007947C2" w:rsidP="0098065E">
            <w:pPr>
              <w:pStyle w:val="Text"/>
              <w:jc w:val="center"/>
            </w:pPr>
            <w:r>
              <w:t xml:space="preserve">Prove </w:t>
            </w:r>
            <w:r>
              <w:br/>
            </w:r>
            <w:r w:rsidRPr="00D31AA7">
              <w:rPr>
                <w:sz w:val="20"/>
                <w:szCs w:val="20"/>
              </w:rPr>
              <w:t>sec</w:t>
            </w:r>
            <w:r w:rsidRPr="00D31AA7">
              <w:rPr>
                <w:sz w:val="20"/>
                <w:szCs w:val="20"/>
                <w:vertAlign w:val="superscript"/>
              </w:rPr>
              <w:t>2</w:t>
            </w:r>
            <w:r w:rsidRPr="00D31AA7">
              <w:rPr>
                <w:i/>
                <w:sz w:val="20"/>
                <w:szCs w:val="20"/>
              </w:rPr>
              <w:t>x</w:t>
            </w:r>
            <w:r w:rsidRPr="00D31AA7">
              <w:rPr>
                <w:sz w:val="20"/>
                <w:szCs w:val="20"/>
              </w:rPr>
              <w:t xml:space="preserve"> = 1 + tan</w:t>
            </w:r>
            <w:r w:rsidRPr="00D31AA7">
              <w:rPr>
                <w:sz w:val="20"/>
                <w:szCs w:val="20"/>
                <w:vertAlign w:val="superscript"/>
              </w:rPr>
              <w:t>2</w:t>
            </w:r>
            <w:r w:rsidRPr="00D31AA7">
              <w:rPr>
                <w:i/>
                <w:sz w:val="20"/>
                <w:szCs w:val="20"/>
              </w:rPr>
              <w:t>x</w:t>
            </w:r>
            <w:r>
              <w:t xml:space="preserve"> and </w:t>
            </w:r>
            <w:r>
              <w:br/>
            </w:r>
            <w:r w:rsidRPr="00D31AA7">
              <w:rPr>
                <w:sz w:val="20"/>
                <w:szCs w:val="20"/>
              </w:rPr>
              <w:t>cosec</w:t>
            </w:r>
            <w:r w:rsidRPr="00D31AA7">
              <w:rPr>
                <w:sz w:val="20"/>
                <w:szCs w:val="20"/>
                <w:vertAlign w:val="superscript"/>
              </w:rPr>
              <w:t>2</w:t>
            </w:r>
            <w:r w:rsidRPr="00D31AA7">
              <w:rPr>
                <w:i/>
                <w:sz w:val="20"/>
                <w:szCs w:val="20"/>
              </w:rPr>
              <w:t>x</w:t>
            </w:r>
            <w:r w:rsidRPr="00D31AA7">
              <w:rPr>
                <w:sz w:val="20"/>
                <w:szCs w:val="20"/>
              </w:rPr>
              <w:t xml:space="preserve"> = 1 + cot</w:t>
            </w:r>
            <w:r w:rsidRPr="00D31AA7">
              <w:rPr>
                <w:sz w:val="20"/>
                <w:szCs w:val="20"/>
                <w:vertAlign w:val="superscript"/>
              </w:rPr>
              <w:t>2</w:t>
            </w:r>
            <w:r w:rsidRPr="00D31AA7">
              <w:rPr>
                <w:i/>
                <w:sz w:val="20"/>
                <w:szCs w:val="20"/>
              </w:rPr>
              <w:t>x</w:t>
            </w:r>
            <w:r>
              <w:rPr>
                <w:i/>
                <w:sz w:val="20"/>
                <w:szCs w:val="20"/>
              </w:rPr>
              <w:t>.</w:t>
            </w:r>
          </w:p>
        </w:tc>
      </w:tr>
      <w:tr w:rsidR="007947C2" w:rsidRPr="00D23ECE" w14:paraId="7E6F59B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B143096" w14:textId="77777777" w:rsidR="007947C2" w:rsidRPr="00EF0C3E" w:rsidRDefault="007947C2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098C47B" w14:textId="77777777" w:rsidR="007947C2" w:rsidRPr="00EF0C3E" w:rsidRDefault="007947C2" w:rsidP="0098065E">
            <w:pPr>
              <w:pStyle w:val="Text"/>
              <w:ind w:left="75"/>
            </w:pPr>
            <w:r>
              <w:t>States that</w:t>
            </w:r>
            <w:r w:rsidRPr="00727072">
              <w:rPr>
                <w:position w:val="-22"/>
              </w:rPr>
              <w:object w:dxaOrig="1080" w:dyaOrig="580" w14:anchorId="01618DE8">
                <v:shape id="_x0000_i1189" type="#_x0000_t75" style="width:54.6pt;height:28.8pt" o:ole="">
                  <v:imagedata r:id="rId127" o:title=""/>
                </v:shape>
                <o:OLEObject Type="Embed" ProgID="Equation.DSMT4" ShapeID="_x0000_i1189" DrawAspect="Content" ObjectID="_1587371574" r:id="rId128"/>
              </w:object>
            </w:r>
            <w:r>
              <w:t>and concludes that</w:t>
            </w:r>
            <w:r w:rsidRPr="00A96900">
              <w:rPr>
                <w:position w:val="-6"/>
              </w:rPr>
              <w:object w:dxaOrig="1040" w:dyaOrig="260" w14:anchorId="168DA42C">
                <v:shape id="_x0000_i1190" type="#_x0000_t75" style="width:52.8pt;height:13.2pt" o:ole="">
                  <v:imagedata r:id="rId129" o:title=""/>
                </v:shape>
                <o:OLEObject Type="Embed" ProgID="Equation.DSMT4" ShapeID="_x0000_i1190" DrawAspect="Content" ObjectID="_1587371575" r:id="rId130"/>
              </w:object>
            </w:r>
          </w:p>
        </w:tc>
        <w:tc>
          <w:tcPr>
            <w:tcW w:w="850" w:type="dxa"/>
            <w:shd w:val="clear" w:color="auto" w:fill="auto"/>
          </w:tcPr>
          <w:p w14:paraId="6FB6824A" w14:textId="77777777" w:rsidR="007947C2" w:rsidRPr="00EF0C3E" w:rsidRDefault="007947C2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7B14865" w14:textId="77777777" w:rsidR="007947C2" w:rsidRPr="00EF0C3E" w:rsidRDefault="007947C2" w:rsidP="0098065E">
            <w:pPr>
              <w:pStyle w:val="Text"/>
              <w:jc w:val="center"/>
            </w:pPr>
            <w:r>
              <w:t>3.1</w:t>
            </w:r>
          </w:p>
        </w:tc>
        <w:tc>
          <w:tcPr>
            <w:tcW w:w="1843" w:type="dxa"/>
            <w:vMerge/>
          </w:tcPr>
          <w:p w14:paraId="773319BD" w14:textId="77777777" w:rsidR="007947C2" w:rsidRPr="00D23ECE" w:rsidRDefault="007947C2" w:rsidP="0098065E">
            <w:pPr>
              <w:pStyle w:val="Text"/>
            </w:pPr>
          </w:p>
        </w:tc>
      </w:tr>
      <w:tr w:rsidR="007947C2" w:rsidRPr="00D23ECE" w14:paraId="54043CD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0D1138D" w14:textId="77777777" w:rsidR="007947C2" w:rsidRPr="00EF0C3E" w:rsidRDefault="007947C2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FE7D4E0" w14:textId="77777777" w:rsidR="007947C2" w:rsidRPr="00EF0C3E" w:rsidRDefault="007947C2" w:rsidP="0098065E">
            <w:pPr>
              <w:pStyle w:val="Text"/>
              <w:ind w:left="75"/>
            </w:pPr>
            <w:r>
              <w:t>States that</w:t>
            </w:r>
            <w:r w:rsidRPr="00A96900">
              <w:rPr>
                <w:position w:val="-6"/>
              </w:rPr>
              <w:object w:dxaOrig="1020" w:dyaOrig="260" w14:anchorId="52DFE9E0">
                <v:shape id="_x0000_i1191" type="#_x0000_t75" style="width:51.6pt;height:13.2pt" o:ole="">
                  <v:imagedata r:id="rId131" o:title=""/>
                </v:shape>
                <o:OLEObject Type="Embed" ProgID="Equation.DSMT4" ShapeID="_x0000_i1191" DrawAspect="Content" ObjectID="_1587371576" r:id="rId132"/>
              </w:object>
            </w:r>
          </w:p>
        </w:tc>
        <w:tc>
          <w:tcPr>
            <w:tcW w:w="850" w:type="dxa"/>
            <w:shd w:val="clear" w:color="auto" w:fill="auto"/>
          </w:tcPr>
          <w:p w14:paraId="3BDE683F" w14:textId="77777777" w:rsidR="007947C2" w:rsidRPr="00EF0C3E" w:rsidRDefault="007947C2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E520EAE" w14:textId="77777777" w:rsidR="007947C2" w:rsidRPr="00EF0C3E" w:rsidRDefault="007947C2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D0A023B" w14:textId="77777777" w:rsidR="007947C2" w:rsidRPr="00D23ECE" w:rsidRDefault="007947C2" w:rsidP="0098065E">
            <w:pPr>
              <w:pStyle w:val="Text"/>
            </w:pPr>
          </w:p>
        </w:tc>
      </w:tr>
      <w:tr w:rsidR="007947C2" w:rsidRPr="00D23ECE" w14:paraId="6487025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19DFE49" w14:textId="77777777" w:rsidR="007947C2" w:rsidRPr="00EF0C3E" w:rsidRDefault="007947C2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531009F" w14:textId="77777777" w:rsidR="007947C2" w:rsidRPr="00EF0C3E" w:rsidRDefault="007947C2" w:rsidP="0098065E">
            <w:pPr>
              <w:pStyle w:val="Text"/>
              <w:ind w:left="75"/>
            </w:pPr>
            <w:r>
              <w:t>States that</w:t>
            </w:r>
            <w:r w:rsidRPr="00727072">
              <w:rPr>
                <w:position w:val="-22"/>
              </w:rPr>
              <w:object w:dxaOrig="1180" w:dyaOrig="580" w14:anchorId="731C1D10">
                <v:shape id="_x0000_i1192" type="#_x0000_t75" style="width:59.4pt;height:28.8pt" o:ole="">
                  <v:imagedata r:id="rId133" o:title=""/>
                </v:shape>
                <o:OLEObject Type="Embed" ProgID="Equation.DSMT4" ShapeID="_x0000_i1192" DrawAspect="Content" ObjectID="_1587371577" r:id="rId134"/>
              </w:object>
            </w:r>
            <w:r>
              <w:t>and concludes that</w:t>
            </w:r>
            <w:r w:rsidRPr="00727072">
              <w:rPr>
                <w:position w:val="-22"/>
              </w:rPr>
              <w:object w:dxaOrig="1160" w:dyaOrig="620" w14:anchorId="1893D983">
                <v:shape id="_x0000_i1193" type="#_x0000_t75" style="width:58.8pt;height:30.6pt" o:ole="">
                  <v:imagedata r:id="rId135" o:title=""/>
                </v:shape>
                <o:OLEObject Type="Embed" ProgID="Equation.DSMT4" ShapeID="_x0000_i1193" DrawAspect="Content" ObjectID="_1587371578" r:id="rId136"/>
              </w:object>
            </w:r>
            <w:r>
              <w:t>oe.</w:t>
            </w:r>
          </w:p>
        </w:tc>
        <w:tc>
          <w:tcPr>
            <w:tcW w:w="850" w:type="dxa"/>
            <w:shd w:val="clear" w:color="auto" w:fill="auto"/>
          </w:tcPr>
          <w:p w14:paraId="23F1C641" w14:textId="77777777" w:rsidR="007947C2" w:rsidRPr="00EF0C3E" w:rsidRDefault="007947C2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D4F7413" w14:textId="77777777" w:rsidR="007947C2" w:rsidRPr="00EF0C3E" w:rsidRDefault="007947C2" w:rsidP="0098065E">
            <w:pPr>
              <w:pStyle w:val="Text"/>
              <w:jc w:val="center"/>
            </w:pPr>
            <w:r>
              <w:t>3.1</w:t>
            </w:r>
          </w:p>
        </w:tc>
        <w:tc>
          <w:tcPr>
            <w:tcW w:w="1843" w:type="dxa"/>
            <w:vMerge/>
          </w:tcPr>
          <w:p w14:paraId="3C24A2D1" w14:textId="77777777" w:rsidR="007947C2" w:rsidRPr="00D23ECE" w:rsidRDefault="007947C2" w:rsidP="0098065E">
            <w:pPr>
              <w:pStyle w:val="Text"/>
            </w:pPr>
          </w:p>
        </w:tc>
      </w:tr>
      <w:tr w:rsidR="007947C2" w:rsidRPr="00D23ECE" w14:paraId="42CB514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A70C7D3" w14:textId="77777777" w:rsidR="007947C2" w:rsidRPr="00EF0C3E" w:rsidRDefault="007947C2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3AEC0CB" w14:textId="77777777" w:rsidR="007947C2" w:rsidRPr="00EF0C3E" w:rsidRDefault="007947C2" w:rsidP="0098065E">
            <w:pPr>
              <w:pStyle w:val="Text"/>
              <w:ind w:left="75"/>
            </w:pPr>
            <w:r>
              <w:t>States that</w:t>
            </w:r>
            <w:r w:rsidRPr="00727072">
              <w:rPr>
                <w:position w:val="-22"/>
              </w:rPr>
              <w:object w:dxaOrig="1180" w:dyaOrig="580" w14:anchorId="7B0C433D">
                <v:shape id="_x0000_i1194" type="#_x0000_t75" style="width:58.8pt;height:28.8pt" o:ole="">
                  <v:imagedata r:id="rId137" o:title=""/>
                </v:shape>
                <o:OLEObject Type="Embed" ProgID="Equation.DSMT4" ShapeID="_x0000_i1194" DrawAspect="Content" ObjectID="_1587371579" r:id="rId138"/>
              </w:object>
            </w:r>
            <w:r>
              <w:t>and concludes that</w:t>
            </w:r>
            <w:r w:rsidRPr="00A96900">
              <w:rPr>
                <w:position w:val="-6"/>
              </w:rPr>
              <w:object w:dxaOrig="1020" w:dyaOrig="260" w14:anchorId="207C7465">
                <v:shape id="_x0000_i1195" type="#_x0000_t75" style="width:51.6pt;height:13.2pt" o:ole="">
                  <v:imagedata r:id="rId139" o:title=""/>
                </v:shape>
                <o:OLEObject Type="Embed" ProgID="Equation.DSMT4" ShapeID="_x0000_i1195" DrawAspect="Content" ObjectID="_1587371580" r:id="rId140"/>
              </w:object>
            </w:r>
            <w:r>
              <w:t>oe.</w:t>
            </w:r>
          </w:p>
        </w:tc>
        <w:tc>
          <w:tcPr>
            <w:tcW w:w="850" w:type="dxa"/>
            <w:shd w:val="clear" w:color="auto" w:fill="auto"/>
          </w:tcPr>
          <w:p w14:paraId="22270F1A" w14:textId="77777777" w:rsidR="007947C2" w:rsidRPr="00EF0C3E" w:rsidRDefault="007947C2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F7B2CBD" w14:textId="77777777" w:rsidR="007947C2" w:rsidRPr="00EF0C3E" w:rsidRDefault="007947C2" w:rsidP="0098065E">
            <w:pPr>
              <w:pStyle w:val="Text"/>
              <w:jc w:val="center"/>
            </w:pPr>
            <w:r>
              <w:t>3.1</w:t>
            </w:r>
          </w:p>
        </w:tc>
        <w:tc>
          <w:tcPr>
            <w:tcW w:w="1843" w:type="dxa"/>
            <w:vMerge/>
          </w:tcPr>
          <w:p w14:paraId="437035C3" w14:textId="77777777" w:rsidR="007947C2" w:rsidRPr="00D23ECE" w:rsidRDefault="007947C2" w:rsidP="0098065E">
            <w:pPr>
              <w:pStyle w:val="Text"/>
            </w:pPr>
          </w:p>
        </w:tc>
      </w:tr>
      <w:tr w:rsidR="007947C2" w:rsidRPr="00D23ECE" w14:paraId="24798F4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CFA1006" w14:textId="77777777" w:rsidR="007947C2" w:rsidRPr="00EF0C3E" w:rsidRDefault="007947C2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04579FD" w14:textId="77777777" w:rsidR="007947C2" w:rsidRDefault="007947C2" w:rsidP="0098065E">
            <w:pPr>
              <w:pStyle w:val="Text"/>
              <w:ind w:left="75"/>
            </w:pPr>
            <w:r>
              <w:t xml:space="preserve">Recognises the need to use Pythagoras’ theorem. For example, </w:t>
            </w:r>
            <w:r w:rsidRPr="00727072">
              <w:rPr>
                <w:position w:val="-4"/>
              </w:rPr>
              <w:object w:dxaOrig="1680" w:dyaOrig="320" w14:anchorId="618A1CA2">
                <v:shape id="_x0000_i1196" type="#_x0000_t75" style="width:84pt;height:15.6pt" o:ole="">
                  <v:imagedata r:id="rId141" o:title=""/>
                </v:shape>
                <o:OLEObject Type="Embed" ProgID="Equation.DSMT4" ShapeID="_x0000_i1196" DrawAspect="Content" ObjectID="_1587371581" r:id="rId142"/>
              </w:object>
            </w:r>
          </w:p>
        </w:tc>
        <w:tc>
          <w:tcPr>
            <w:tcW w:w="850" w:type="dxa"/>
            <w:shd w:val="clear" w:color="auto" w:fill="auto"/>
          </w:tcPr>
          <w:p w14:paraId="3465C783" w14:textId="77777777" w:rsidR="007947C2" w:rsidRDefault="007947C2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FA3B5F2" w14:textId="77777777" w:rsidR="007947C2" w:rsidRPr="00EF0C3E" w:rsidRDefault="007947C2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687D817" w14:textId="77777777" w:rsidR="007947C2" w:rsidRPr="00D23ECE" w:rsidRDefault="007947C2" w:rsidP="0098065E">
            <w:pPr>
              <w:pStyle w:val="Text"/>
            </w:pPr>
          </w:p>
        </w:tc>
      </w:tr>
      <w:tr w:rsidR="007947C2" w:rsidRPr="00D23ECE" w14:paraId="2F5C7A7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67B1F23" w14:textId="77777777" w:rsidR="007947C2" w:rsidRPr="00EF0C3E" w:rsidRDefault="007947C2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C667B53" w14:textId="77777777" w:rsidR="007947C2" w:rsidRDefault="007947C2" w:rsidP="0098065E">
            <w:pPr>
              <w:pStyle w:val="Text"/>
              <w:ind w:left="75"/>
            </w:pPr>
            <w:r>
              <w:t>Makes substitutions and begins to manipulate the equation:</w:t>
            </w:r>
          </w:p>
          <w:p w14:paraId="2295F16D" w14:textId="77777777" w:rsidR="007947C2" w:rsidRDefault="007947C2" w:rsidP="0098065E">
            <w:pPr>
              <w:pStyle w:val="Text"/>
              <w:ind w:left="75"/>
            </w:pPr>
            <w:r w:rsidRPr="002C32D6">
              <w:rPr>
                <w:position w:val="-30"/>
              </w:rPr>
              <w:object w:dxaOrig="2620" w:dyaOrig="760" w14:anchorId="0A7959CE">
                <v:shape id="_x0000_i1197" type="#_x0000_t75" style="width:131.4pt;height:38.4pt" o:ole="">
                  <v:imagedata r:id="rId143" o:title=""/>
                </v:shape>
                <o:OLEObject Type="Embed" ProgID="Equation.DSMT4" ShapeID="_x0000_i1197" DrawAspect="Content" ObjectID="_1587371582" r:id="rId144"/>
              </w:object>
            </w:r>
          </w:p>
          <w:p w14:paraId="6D5BA701" w14:textId="77777777" w:rsidR="007947C2" w:rsidRDefault="007947C2" w:rsidP="0098065E">
            <w:pPr>
              <w:pStyle w:val="Text"/>
              <w:ind w:left="75"/>
            </w:pPr>
            <w:r w:rsidRPr="002C32D6">
              <w:rPr>
                <w:position w:val="-30"/>
              </w:rPr>
              <w:object w:dxaOrig="2680" w:dyaOrig="760" w14:anchorId="6C76FD57">
                <v:shape id="_x0000_i1198" type="#_x0000_t75" style="width:134.4pt;height:38.4pt" o:ole="">
                  <v:imagedata r:id="rId145" o:title=""/>
                </v:shape>
                <o:OLEObject Type="Embed" ProgID="Equation.DSMT4" ShapeID="_x0000_i1198" DrawAspect="Content" ObjectID="_1587371583" r:id="rId146"/>
              </w:object>
            </w:r>
          </w:p>
        </w:tc>
        <w:tc>
          <w:tcPr>
            <w:tcW w:w="850" w:type="dxa"/>
            <w:shd w:val="clear" w:color="auto" w:fill="auto"/>
          </w:tcPr>
          <w:p w14:paraId="7022CB58" w14:textId="77777777" w:rsidR="007947C2" w:rsidRDefault="007947C2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1DFE416" w14:textId="77777777" w:rsidR="007947C2" w:rsidRPr="00EF0C3E" w:rsidRDefault="007947C2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53DCFE0" w14:textId="77777777" w:rsidR="007947C2" w:rsidRPr="00D23ECE" w:rsidRDefault="007947C2" w:rsidP="0098065E">
            <w:pPr>
              <w:pStyle w:val="Text"/>
            </w:pPr>
          </w:p>
        </w:tc>
      </w:tr>
      <w:tr w:rsidR="007947C2" w:rsidRPr="00D23ECE" w14:paraId="5337DC2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9D36A57" w14:textId="77777777" w:rsidR="007947C2" w:rsidRPr="00EF0C3E" w:rsidRDefault="007947C2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EA32F89" w14:textId="77777777" w:rsidR="007947C2" w:rsidRDefault="007947C2" w:rsidP="0098065E">
            <w:pPr>
              <w:pStyle w:val="Text"/>
              <w:ind w:left="75"/>
            </w:pPr>
            <w:r>
              <w:t>Uses a clear algebraic progression to arrive at the final answer:</w:t>
            </w:r>
            <w:r w:rsidRPr="00CD14A4">
              <w:rPr>
                <w:position w:val="-26"/>
              </w:rPr>
              <w:object w:dxaOrig="1880" w:dyaOrig="680" w14:anchorId="2BE1D3B7">
                <v:shape id="_x0000_i1199" type="#_x0000_t75" style="width:93.6pt;height:33.6pt" o:ole="">
                  <v:imagedata r:id="rId147" o:title=""/>
                </v:shape>
                <o:OLEObject Type="Embed" ProgID="Equation.DSMT4" ShapeID="_x0000_i1199" DrawAspect="Content" ObjectID="_1587371584" r:id="rId148"/>
              </w:object>
            </w:r>
          </w:p>
          <w:p w14:paraId="25636523" w14:textId="77777777" w:rsidR="007947C2" w:rsidRDefault="007947C2" w:rsidP="0098065E">
            <w:pPr>
              <w:pStyle w:val="Text"/>
              <w:ind w:left="75"/>
            </w:pPr>
            <w:r w:rsidRPr="00A96900">
              <w:rPr>
                <w:position w:val="-6"/>
              </w:rPr>
              <w:object w:dxaOrig="1580" w:dyaOrig="340" w14:anchorId="1183D68B">
                <v:shape id="_x0000_i1200" type="#_x0000_t75" style="width:78.6pt;height:16.8pt" o:ole="">
                  <v:imagedata r:id="rId149" o:title=""/>
                </v:shape>
                <o:OLEObject Type="Embed" ProgID="Equation.DSMT4" ShapeID="_x0000_i1200" DrawAspect="Content" ObjectID="_1587371585" r:id="rId150"/>
              </w:object>
            </w:r>
          </w:p>
        </w:tc>
        <w:tc>
          <w:tcPr>
            <w:tcW w:w="850" w:type="dxa"/>
            <w:shd w:val="clear" w:color="auto" w:fill="auto"/>
          </w:tcPr>
          <w:p w14:paraId="712BC10C" w14:textId="77777777" w:rsidR="007947C2" w:rsidRDefault="007947C2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699DCF0" w14:textId="77777777" w:rsidR="007947C2" w:rsidRPr="00EF0C3E" w:rsidRDefault="007947C2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7BDB0E3" w14:textId="77777777" w:rsidR="007947C2" w:rsidRPr="00D23ECE" w:rsidRDefault="007947C2" w:rsidP="0098065E">
            <w:pPr>
              <w:pStyle w:val="Text"/>
            </w:pPr>
          </w:p>
        </w:tc>
      </w:tr>
      <w:tr w:rsidR="007947C2" w:rsidRPr="00D23ECE" w14:paraId="0309A3E5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1062016" w14:textId="77777777" w:rsidR="007947C2" w:rsidRPr="00D23ECE" w:rsidRDefault="007947C2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8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7947C2" w:rsidRPr="0092323C" w14:paraId="07F31F04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3E128A3" w14:textId="77777777" w:rsidR="007947C2" w:rsidRDefault="007947C2" w:rsidP="0098065E">
            <w:pPr>
              <w:pStyle w:val="Text"/>
              <w:jc w:val="center"/>
              <w:rPr>
                <w:b/>
              </w:rPr>
            </w:pPr>
            <w:r w:rsidRPr="00D46642">
              <w:rPr>
                <w:b/>
              </w:rPr>
              <w:t>Notes</w:t>
            </w:r>
          </w:p>
          <w:p w14:paraId="0FE0C1A6" w14:textId="77777777" w:rsidR="007947C2" w:rsidRDefault="007947C2" w:rsidP="0098065E">
            <w:pPr>
              <w:pStyle w:val="Text"/>
              <w:jc w:val="center"/>
              <w:rPr>
                <w:b/>
              </w:rPr>
            </w:pPr>
          </w:p>
          <w:p w14:paraId="3C71ABE9" w14:textId="77777777" w:rsidR="007947C2" w:rsidRDefault="007947C2" w:rsidP="0098065E">
            <w:pPr>
              <w:pStyle w:val="Text"/>
              <w:jc w:val="center"/>
              <w:rPr>
                <w:b/>
              </w:rPr>
            </w:pPr>
          </w:p>
          <w:p w14:paraId="6FDCE2BB" w14:textId="77777777" w:rsidR="007947C2" w:rsidRPr="00D46642" w:rsidRDefault="007947C2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32C495B4" w14:textId="77777777" w:rsidR="00BB48D7" w:rsidRDefault="007947C2" w:rsidP="00723A74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BB48D7" w14:paraId="41A86493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B97453D" w14:textId="141FD261" w:rsidR="00BB48D7" w:rsidRPr="00EF0C3E" w:rsidRDefault="00BB48D7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0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354805A2" w14:textId="77777777" w:rsidR="00BB48D7" w:rsidRPr="00EF0C3E" w:rsidRDefault="00BB48D7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270CF4D7" w14:textId="77777777" w:rsidR="00BB48D7" w:rsidRPr="00EF0C3E" w:rsidRDefault="00BB48D7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37199F8B" w14:textId="77777777" w:rsidR="00BB48D7" w:rsidRPr="00EF0C3E" w:rsidRDefault="00BB48D7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6D0A5D40" w14:textId="77777777" w:rsidR="00BB48D7" w:rsidRDefault="00BB48D7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BB48D7" w:rsidRPr="00D23ECE" w14:paraId="244D38BE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4272CD9" w14:textId="4BB8D725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a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1DF06BAF" w14:textId="77777777" w:rsidR="00BB48D7" w:rsidRPr="00EF0C3E" w:rsidRDefault="00BB48D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find the resultant force by adding the three force vectors together.</w:t>
            </w:r>
          </w:p>
        </w:tc>
        <w:tc>
          <w:tcPr>
            <w:tcW w:w="850" w:type="dxa"/>
            <w:shd w:val="clear" w:color="auto" w:fill="auto"/>
          </w:tcPr>
          <w:p w14:paraId="2B5FCCF3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5465ED8" w14:textId="77777777" w:rsidR="00BB48D7" w:rsidRPr="00EF0C3E" w:rsidRDefault="00BB48D7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47B152C5" w14:textId="77777777" w:rsidR="00BB48D7" w:rsidRDefault="00BB48D7" w:rsidP="0098065E">
            <w:pPr>
              <w:pStyle w:val="Text"/>
              <w:jc w:val="center"/>
            </w:pPr>
            <w:r>
              <w:t>6th</w:t>
            </w:r>
          </w:p>
          <w:p w14:paraId="78C12249" w14:textId="77777777" w:rsidR="00BB48D7" w:rsidRPr="00D23ECE" w:rsidRDefault="00BB48D7" w:rsidP="0098065E">
            <w:pPr>
              <w:pStyle w:val="Text"/>
              <w:jc w:val="center"/>
            </w:pPr>
            <w:r>
              <w:t>Solve contextualised problems in mechanics using 3D vectors.</w:t>
            </w:r>
          </w:p>
        </w:tc>
      </w:tr>
      <w:tr w:rsidR="00BB48D7" w:rsidRPr="00D23ECE" w14:paraId="2724C22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1868BFE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1B5673D" w14:textId="77777777" w:rsidR="00BB48D7" w:rsidRPr="00EF0C3E" w:rsidRDefault="00BB48D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C7769A">
              <w:rPr>
                <w:position w:val="-12"/>
              </w:rPr>
              <w:object w:dxaOrig="1800" w:dyaOrig="360" w14:anchorId="3AAFEA7D">
                <v:shape id="_x0000_i1201" type="#_x0000_t75" style="width:90pt;height:18pt" o:ole="">
                  <v:imagedata r:id="rId151" o:title=""/>
                </v:shape>
                <o:OLEObject Type="Embed" ProgID="Equation.DSMT4" ShapeID="_x0000_i1201" DrawAspect="Content" ObjectID="_1587371586" r:id="rId152"/>
              </w:object>
            </w:r>
          </w:p>
        </w:tc>
        <w:tc>
          <w:tcPr>
            <w:tcW w:w="850" w:type="dxa"/>
            <w:shd w:val="clear" w:color="auto" w:fill="auto"/>
          </w:tcPr>
          <w:p w14:paraId="07467272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4A12661" w14:textId="77777777" w:rsidR="00BB48D7" w:rsidRPr="00EF0C3E" w:rsidRDefault="00BB48D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54A1C19" w14:textId="77777777" w:rsidR="00BB48D7" w:rsidRPr="00D23ECE" w:rsidRDefault="00BB48D7" w:rsidP="0098065E">
            <w:pPr>
              <w:pStyle w:val="Text"/>
            </w:pPr>
          </w:p>
        </w:tc>
      </w:tr>
      <w:tr w:rsidR="00BB48D7" w:rsidRPr="00D23ECE" w14:paraId="73063D9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8390831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EFC1837" w14:textId="77777777" w:rsidR="00BB48D7" w:rsidRPr="00EF0C3E" w:rsidRDefault="00BB48D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3839DCB5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1ED4E6B8" w14:textId="77777777" w:rsidR="00BB48D7" w:rsidRPr="00EF0C3E" w:rsidRDefault="00BB48D7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8A3E7F3" w14:textId="77777777" w:rsidR="00BB48D7" w:rsidRPr="00D23ECE" w:rsidRDefault="00BB48D7" w:rsidP="0098065E">
            <w:pPr>
              <w:pStyle w:val="Text"/>
            </w:pPr>
          </w:p>
        </w:tc>
      </w:tr>
      <w:tr w:rsidR="00BB48D7" w:rsidRPr="00D23ECE" w14:paraId="6E33EDEE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1752A9C" w14:textId="57F1CF2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b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16F08667" w14:textId="77777777" w:rsidR="00BB48D7" w:rsidRPr="00EF0C3E" w:rsidRDefault="00BB48D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</w:t>
            </w:r>
            <w:r w:rsidRPr="009B3157">
              <w:rPr>
                <w:position w:val="-6"/>
              </w:rPr>
              <w:object w:dxaOrig="740" w:dyaOrig="260" w14:anchorId="09C39DEC">
                <v:shape id="_x0000_i1202" type="#_x0000_t75" style="width:37.8pt;height:13.2pt" o:ole="">
                  <v:imagedata r:id="rId153" o:title=""/>
                </v:shape>
                <o:OLEObject Type="Embed" ProgID="Equation.DSMT4" ShapeID="_x0000_i1202" DrawAspect="Content" ObjectID="_1587371587" r:id="rId154"/>
              </w:object>
            </w:r>
            <w:r>
              <w:t xml:space="preserve"> or writes</w:t>
            </w:r>
            <w:r w:rsidRPr="00195D21">
              <w:rPr>
                <w:position w:val="-12"/>
              </w:rPr>
              <w:object w:dxaOrig="1860" w:dyaOrig="360" w14:anchorId="308E186A">
                <v:shape id="_x0000_i1203" type="#_x0000_t75" style="width:93.6pt;height:18pt" o:ole="">
                  <v:imagedata r:id="rId155" o:title=""/>
                </v:shape>
                <o:OLEObject Type="Embed" ProgID="Equation.DSMT4" ShapeID="_x0000_i1203" DrawAspect="Content" ObjectID="_1587371588" r:id="rId156"/>
              </w:object>
            </w:r>
          </w:p>
        </w:tc>
        <w:tc>
          <w:tcPr>
            <w:tcW w:w="850" w:type="dxa"/>
            <w:shd w:val="clear" w:color="auto" w:fill="auto"/>
          </w:tcPr>
          <w:p w14:paraId="2460EE31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59EA04C" w14:textId="77777777" w:rsidR="00BB48D7" w:rsidRPr="00EF0C3E" w:rsidRDefault="00BB48D7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21785CED" w14:textId="77777777" w:rsidR="00BB48D7" w:rsidRDefault="00BB48D7" w:rsidP="0098065E">
            <w:pPr>
              <w:pStyle w:val="Text"/>
              <w:jc w:val="center"/>
            </w:pPr>
            <w:r>
              <w:t>6th</w:t>
            </w:r>
          </w:p>
          <w:p w14:paraId="2191B75B" w14:textId="77777777" w:rsidR="00BB48D7" w:rsidRPr="00D23ECE" w:rsidRDefault="00BB48D7" w:rsidP="0098065E">
            <w:pPr>
              <w:pStyle w:val="Text"/>
              <w:jc w:val="center"/>
            </w:pPr>
            <w:r>
              <w:t>Solve contextualised problems in mechanics using 3D vectors.</w:t>
            </w:r>
          </w:p>
        </w:tc>
      </w:tr>
      <w:tr w:rsidR="00BB48D7" w:rsidRPr="00D23ECE" w14:paraId="4FAB007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93BB56D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2ABFB13" w14:textId="77777777" w:rsidR="00BB48D7" w:rsidRPr="00EF0C3E" w:rsidRDefault="00BB48D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195D21">
              <w:rPr>
                <w:position w:val="-12"/>
              </w:rPr>
              <w:object w:dxaOrig="1800" w:dyaOrig="380" w14:anchorId="564B5E64">
                <v:shape id="_x0000_i1204" type="#_x0000_t75" style="width:90.6pt;height:18.6pt" o:ole="">
                  <v:imagedata r:id="rId157" o:title=""/>
                </v:shape>
                <o:OLEObject Type="Embed" ProgID="Equation.DSMT4" ShapeID="_x0000_i1204" DrawAspect="Content" ObjectID="_1587371589" r:id="rId158"/>
              </w:object>
            </w:r>
          </w:p>
        </w:tc>
        <w:tc>
          <w:tcPr>
            <w:tcW w:w="850" w:type="dxa"/>
            <w:shd w:val="clear" w:color="auto" w:fill="auto"/>
          </w:tcPr>
          <w:p w14:paraId="7ACBF7FE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DF5C148" w14:textId="77777777" w:rsidR="00BB48D7" w:rsidRPr="00EF0C3E" w:rsidRDefault="00BB48D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804EAA7" w14:textId="77777777" w:rsidR="00BB48D7" w:rsidRPr="00D23ECE" w:rsidRDefault="00BB48D7" w:rsidP="0098065E">
            <w:pPr>
              <w:pStyle w:val="Text"/>
            </w:pPr>
          </w:p>
        </w:tc>
      </w:tr>
      <w:tr w:rsidR="00BB48D7" w:rsidRPr="00D23ECE" w14:paraId="64CF54E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E3E332A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33DD335" w14:textId="77777777" w:rsidR="00BB48D7" w:rsidRPr="00EF0C3E" w:rsidRDefault="00BB48D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55DC8952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088CEC4E" w14:textId="77777777" w:rsidR="00BB48D7" w:rsidRPr="00EF0C3E" w:rsidRDefault="00BB48D7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215213D3" w14:textId="77777777" w:rsidR="00BB48D7" w:rsidRPr="00D23ECE" w:rsidRDefault="00BB48D7" w:rsidP="0098065E">
            <w:pPr>
              <w:pStyle w:val="Text"/>
            </w:pPr>
          </w:p>
        </w:tc>
      </w:tr>
      <w:tr w:rsidR="00BB48D7" w:rsidRPr="00D23ECE" w14:paraId="501CCB47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0F9E8AF" w14:textId="3D53D30D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c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0E603A39" w14:textId="77777777" w:rsidR="00BB48D7" w:rsidRDefault="00BB48D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Demonstrates an attempt to find </w:t>
            </w:r>
            <w:r w:rsidRPr="009B3157">
              <w:rPr>
                <w:position w:val="-14"/>
              </w:rPr>
              <w:object w:dxaOrig="279" w:dyaOrig="400" w14:anchorId="247111E6">
                <v:shape id="_x0000_i1205" type="#_x0000_t75" style="width:14.4pt;height:20.4pt" o:ole="">
                  <v:imagedata r:id="rId159" o:title=""/>
                </v:shape>
                <o:OLEObject Type="Embed" ProgID="Equation.DSMT4" ShapeID="_x0000_i1205" DrawAspect="Content" ObjectID="_1587371590" r:id="rId160"/>
              </w:object>
            </w:r>
          </w:p>
          <w:p w14:paraId="1CA65C7A" w14:textId="77777777" w:rsidR="00BB48D7" w:rsidRPr="00EF0C3E" w:rsidRDefault="00BB48D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or example,</w:t>
            </w:r>
            <w:r w:rsidRPr="00195D21">
              <w:rPr>
                <w:position w:val="-14"/>
              </w:rPr>
              <w:object w:dxaOrig="2120" w:dyaOrig="480" w14:anchorId="20C869CA">
                <v:shape id="_x0000_i1206" type="#_x0000_t75" style="width:106.8pt;height:24.6pt" o:ole="">
                  <v:imagedata r:id="rId161" o:title=""/>
                </v:shape>
                <o:OLEObject Type="Embed" ProgID="Equation.DSMT4" ShapeID="_x0000_i1206" DrawAspect="Content" ObjectID="_1587371591" r:id="rId162"/>
              </w:object>
            </w:r>
          </w:p>
        </w:tc>
        <w:tc>
          <w:tcPr>
            <w:tcW w:w="850" w:type="dxa"/>
            <w:shd w:val="clear" w:color="auto" w:fill="auto"/>
          </w:tcPr>
          <w:p w14:paraId="3536630A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28246FF" w14:textId="77777777" w:rsidR="00BB48D7" w:rsidRPr="00EF0C3E" w:rsidRDefault="00BB48D7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5AEA63FD" w14:textId="77777777" w:rsidR="00BB48D7" w:rsidRDefault="00BB48D7" w:rsidP="0098065E">
            <w:pPr>
              <w:pStyle w:val="Text"/>
              <w:jc w:val="center"/>
            </w:pPr>
            <w:r>
              <w:t>6th</w:t>
            </w:r>
          </w:p>
          <w:p w14:paraId="6D0ABDB5" w14:textId="77777777" w:rsidR="00BB48D7" w:rsidRPr="00D23ECE" w:rsidRDefault="00BB48D7" w:rsidP="0098065E">
            <w:pPr>
              <w:pStyle w:val="Text"/>
              <w:jc w:val="center"/>
            </w:pPr>
            <w:r>
              <w:t>Solve contextualised problems in mechanics using 3D vectors.</w:t>
            </w:r>
          </w:p>
        </w:tc>
      </w:tr>
      <w:tr w:rsidR="00BB48D7" w:rsidRPr="00D23ECE" w14:paraId="041B232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BAF4CD0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F22C898" w14:textId="77777777" w:rsidR="00BB48D7" w:rsidRPr="00EF0C3E" w:rsidRDefault="00BB48D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195D21">
              <w:rPr>
                <w:position w:val="-12"/>
              </w:rPr>
              <w:object w:dxaOrig="760" w:dyaOrig="380" w14:anchorId="438F3DEE">
                <v:shape id="_x0000_i1207" type="#_x0000_t75" style="width:38.4pt;height:18.6pt" o:ole="">
                  <v:imagedata r:id="rId163" o:title=""/>
                </v:shape>
                <o:OLEObject Type="Embed" ProgID="Equation.DSMT4" ShapeID="_x0000_i1207" DrawAspect="Content" ObjectID="_1587371592" r:id="rId164"/>
              </w:object>
            </w:r>
            <w:r>
              <w:t>m s</w:t>
            </w:r>
            <w:r w:rsidRPr="00774675">
              <w:rPr>
                <w:vertAlign w:val="superscript"/>
              </w:rPr>
              <w:t>−2</w:t>
            </w:r>
          </w:p>
        </w:tc>
        <w:tc>
          <w:tcPr>
            <w:tcW w:w="850" w:type="dxa"/>
            <w:shd w:val="clear" w:color="auto" w:fill="auto"/>
          </w:tcPr>
          <w:p w14:paraId="44761A9A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1E7664F" w14:textId="77777777" w:rsidR="00BB48D7" w:rsidRPr="00EF0C3E" w:rsidRDefault="00BB48D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54C8871" w14:textId="77777777" w:rsidR="00BB48D7" w:rsidRPr="00D23ECE" w:rsidRDefault="00BB48D7" w:rsidP="0098065E">
            <w:pPr>
              <w:pStyle w:val="Text"/>
            </w:pPr>
          </w:p>
        </w:tc>
      </w:tr>
      <w:tr w:rsidR="00BB48D7" w:rsidRPr="00D23ECE" w14:paraId="1774EE8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0217B2C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F7F0A32" w14:textId="77777777" w:rsidR="00BB48D7" w:rsidRPr="00EF0C3E" w:rsidRDefault="00BB48D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07B6F762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113D2E91" w14:textId="77777777" w:rsidR="00BB48D7" w:rsidRPr="00EF0C3E" w:rsidRDefault="00BB48D7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3301A7C" w14:textId="77777777" w:rsidR="00BB48D7" w:rsidRPr="00D23ECE" w:rsidRDefault="00BB48D7" w:rsidP="0098065E">
            <w:pPr>
              <w:pStyle w:val="Text"/>
            </w:pPr>
          </w:p>
        </w:tc>
      </w:tr>
      <w:tr w:rsidR="00BB48D7" w:rsidRPr="00D23ECE" w14:paraId="7CA65D2F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BEF5EAC" w14:textId="3CCB90FC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d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290FDE14" w14:textId="77777777" w:rsidR="00BB48D7" w:rsidRPr="00EF0C3E" w:rsidRDefault="00BB48D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</w:t>
            </w:r>
            <w:r w:rsidRPr="00195D21">
              <w:rPr>
                <w:position w:val="-22"/>
              </w:rPr>
              <w:object w:dxaOrig="1219" w:dyaOrig="580" w14:anchorId="69479B3D">
                <v:shape id="_x0000_i1208" type="#_x0000_t75" style="width:60.6pt;height:28.8pt" o:ole="">
                  <v:imagedata r:id="rId165" o:title=""/>
                </v:shape>
                <o:OLEObject Type="Embed" ProgID="Equation.DSMT4" ShapeID="_x0000_i1208" DrawAspect="Content" ObjectID="_1587371593" r:id="rId166"/>
              </w:object>
            </w:r>
          </w:p>
        </w:tc>
        <w:tc>
          <w:tcPr>
            <w:tcW w:w="850" w:type="dxa"/>
            <w:shd w:val="clear" w:color="auto" w:fill="auto"/>
          </w:tcPr>
          <w:p w14:paraId="60C766D4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CC0AA61" w14:textId="77777777" w:rsidR="00BB48D7" w:rsidRPr="00EF0C3E" w:rsidRDefault="00BB48D7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6655437F" w14:textId="77777777" w:rsidR="00BB48D7" w:rsidRDefault="00BB48D7" w:rsidP="0098065E">
            <w:pPr>
              <w:pStyle w:val="Text"/>
              <w:jc w:val="center"/>
            </w:pPr>
            <w:r>
              <w:t>6th</w:t>
            </w:r>
          </w:p>
          <w:p w14:paraId="700B4D6E" w14:textId="77777777" w:rsidR="00BB48D7" w:rsidRPr="00D23ECE" w:rsidRDefault="00BB48D7" w:rsidP="0098065E">
            <w:pPr>
              <w:pStyle w:val="Text"/>
              <w:jc w:val="center"/>
            </w:pPr>
            <w:r>
              <w:t>Solve contextualised problems in mechanics using 3D vectors.</w:t>
            </w:r>
          </w:p>
        </w:tc>
      </w:tr>
      <w:tr w:rsidR="00BB48D7" w:rsidRPr="00D23ECE" w14:paraId="3FBC55F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551C764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D5B0FC8" w14:textId="77777777" w:rsidR="00BB48D7" w:rsidRPr="00EF0C3E" w:rsidRDefault="00BB48D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substitute values into the equation.</w:t>
            </w:r>
            <w:r w:rsidRPr="00195D21">
              <w:rPr>
                <w:position w:val="-22"/>
              </w:rPr>
              <w:object w:dxaOrig="2340" w:dyaOrig="580" w14:anchorId="7B1B73CF">
                <v:shape id="_x0000_i1209" type="#_x0000_t75" style="width:117pt;height:28.8pt" o:ole="">
                  <v:imagedata r:id="rId167" o:title=""/>
                </v:shape>
                <o:OLEObject Type="Embed" ProgID="Equation.DSMT4" ShapeID="_x0000_i1209" DrawAspect="Content" ObjectID="_1587371594" r:id="rId168"/>
              </w:object>
            </w:r>
          </w:p>
        </w:tc>
        <w:tc>
          <w:tcPr>
            <w:tcW w:w="850" w:type="dxa"/>
            <w:shd w:val="clear" w:color="auto" w:fill="auto"/>
          </w:tcPr>
          <w:p w14:paraId="29795E4C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30236027" w14:textId="77777777" w:rsidR="00BB48D7" w:rsidRPr="00EF0C3E" w:rsidRDefault="00BB48D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82C8A23" w14:textId="77777777" w:rsidR="00BB48D7" w:rsidRPr="00D23ECE" w:rsidRDefault="00BB48D7" w:rsidP="0098065E">
            <w:pPr>
              <w:pStyle w:val="Text"/>
            </w:pPr>
          </w:p>
        </w:tc>
      </w:tr>
      <w:tr w:rsidR="00BB48D7" w:rsidRPr="00D23ECE" w14:paraId="3CC5AC6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73B3BED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76C059" w14:textId="77777777" w:rsidR="00BB48D7" w:rsidRPr="00EF0C3E" w:rsidRDefault="00BB48D7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885897">
              <w:rPr>
                <w:position w:val="-8"/>
              </w:rPr>
              <w:object w:dxaOrig="880" w:dyaOrig="340" w14:anchorId="6736C7AE">
                <v:shape id="_x0000_i1210" type="#_x0000_t75" style="width:44.4pt;height:17.4pt" o:ole="">
                  <v:imagedata r:id="rId169" o:title=""/>
                </v:shape>
                <o:OLEObject Type="Embed" ProgID="Equation.DSMT4" ShapeID="_x0000_i1210" DrawAspect="Content" ObjectID="_1587371595" r:id="rId170"/>
              </w:object>
            </w:r>
            <w:r>
              <w:t>m</w:t>
            </w:r>
          </w:p>
        </w:tc>
        <w:tc>
          <w:tcPr>
            <w:tcW w:w="850" w:type="dxa"/>
            <w:shd w:val="clear" w:color="auto" w:fill="auto"/>
          </w:tcPr>
          <w:p w14:paraId="44BDFA96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474327D4" w14:textId="77777777" w:rsidR="00BB48D7" w:rsidRPr="00EF0C3E" w:rsidRDefault="00BB48D7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65BD9F6" w14:textId="77777777" w:rsidR="00BB48D7" w:rsidRPr="00D23ECE" w:rsidRDefault="00BB48D7" w:rsidP="0098065E">
            <w:pPr>
              <w:pStyle w:val="Text"/>
            </w:pPr>
          </w:p>
        </w:tc>
      </w:tr>
      <w:tr w:rsidR="00BB48D7" w:rsidRPr="00D23ECE" w14:paraId="35D2CED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674A765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4468058" w14:textId="77777777" w:rsidR="00BB48D7" w:rsidRPr="00EF0C3E" w:rsidRDefault="00BB48D7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FB681B7" w14:textId="77777777" w:rsidR="00BB48D7" w:rsidRPr="00EF0C3E" w:rsidRDefault="00BB48D7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779B29D6" w14:textId="77777777" w:rsidR="00BB48D7" w:rsidRPr="00EF0C3E" w:rsidRDefault="00BB48D7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6A0E736" w14:textId="77777777" w:rsidR="00BB48D7" w:rsidRPr="00D23ECE" w:rsidRDefault="00BB48D7" w:rsidP="0098065E">
            <w:pPr>
              <w:pStyle w:val="Text"/>
            </w:pPr>
          </w:p>
        </w:tc>
      </w:tr>
      <w:tr w:rsidR="00BB48D7" w:rsidRPr="00D23ECE" w14:paraId="2361BDA3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3551DB6" w14:textId="77777777" w:rsidR="00BB48D7" w:rsidRPr="00D23ECE" w:rsidRDefault="00BB48D7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9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BB48D7" w:rsidRPr="0092323C" w14:paraId="07E41395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7B4ED0E" w14:textId="77777777" w:rsidR="00BB48D7" w:rsidRDefault="00BB48D7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0D90D265" w14:textId="6D69DC96" w:rsidR="00BB48D7" w:rsidRPr="0092323C" w:rsidRDefault="00BB48D7" w:rsidP="00BB48D7">
            <w:pPr>
              <w:pStyle w:val="Text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d</w:t>
            </w:r>
            <w:r>
              <w:rPr>
                <w:b/>
              </w:rPr>
              <w:t xml:space="preserve">) </w:t>
            </w:r>
            <w:r w:rsidRPr="00771BA3">
              <w:t>Award ft marks for a correct answer to</w:t>
            </w:r>
            <w:r>
              <w:rPr>
                <w:b/>
              </w:rPr>
              <w:t xml:space="preserve"> </w:t>
            </w:r>
            <w:r w:rsidRPr="00934768">
              <w:t>part</w:t>
            </w:r>
            <w:r>
              <w:rPr>
                <w:b/>
              </w:rPr>
              <w:t xml:space="preserve"> d </w:t>
            </w:r>
            <w:r w:rsidRPr="00771BA3">
              <w:t>using their incorrect answer from</w:t>
            </w:r>
            <w:r>
              <w:rPr>
                <w:b/>
              </w:rPr>
              <w:t xml:space="preserve"> </w:t>
            </w:r>
            <w:r w:rsidRPr="00934768">
              <w:t>part</w:t>
            </w:r>
            <w:r>
              <w:rPr>
                <w:b/>
              </w:rPr>
              <w:t xml:space="preserve"> c</w:t>
            </w:r>
            <w:r w:rsidRPr="00B32494">
              <w:t>.</w:t>
            </w:r>
          </w:p>
        </w:tc>
      </w:tr>
    </w:tbl>
    <w:p w14:paraId="53CFF905" w14:textId="77777777" w:rsidR="00BB48D7" w:rsidRDefault="00BB48D7" w:rsidP="00BB48D7"/>
    <w:p w14:paraId="68C23894" w14:textId="31D0CFE7" w:rsidR="00723A74" w:rsidRDefault="00723A74" w:rsidP="00723A74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32C48" w:rsidRPr="00C93C9D" w14:paraId="061DCF8B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01937871" w14:textId="11E82630" w:rsidR="00132C48" w:rsidRPr="00C93C9D" w:rsidRDefault="00132C48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1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18030DD" w14:textId="77777777" w:rsidR="00132C48" w:rsidRPr="00C93C9D" w:rsidRDefault="00132C48" w:rsidP="0098065E">
            <w:pPr>
              <w:pStyle w:val="TableHead"/>
              <w:framePr w:hSpace="0" w:wrap="auto" w:hAnchor="text" w:xAlign="left" w:yAlign="inline"/>
            </w:pPr>
            <w:r w:rsidRPr="00C93C9D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DDF4F65" w14:textId="77777777" w:rsidR="00132C48" w:rsidRPr="00C93C9D" w:rsidRDefault="00132C48" w:rsidP="0098065E">
            <w:pPr>
              <w:pStyle w:val="TableHead"/>
              <w:framePr w:hSpace="0" w:wrap="auto" w:hAnchor="text" w:xAlign="left" w:yAlign="inline"/>
            </w:pPr>
            <w:r w:rsidRPr="00C93C9D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AF5DB79" w14:textId="77777777" w:rsidR="00132C48" w:rsidRPr="00C93C9D" w:rsidRDefault="00132C48" w:rsidP="0098065E">
            <w:pPr>
              <w:pStyle w:val="TableHead"/>
              <w:framePr w:hSpace="0" w:wrap="auto" w:hAnchor="text" w:xAlign="left" w:yAlign="inline"/>
            </w:pPr>
            <w:r w:rsidRPr="00C93C9D">
              <w:t>AOs</w:t>
            </w:r>
          </w:p>
        </w:tc>
        <w:tc>
          <w:tcPr>
            <w:tcW w:w="1843" w:type="dxa"/>
            <w:vAlign w:val="center"/>
          </w:tcPr>
          <w:p w14:paraId="44F1AA44" w14:textId="77777777" w:rsidR="00132C48" w:rsidRPr="00C93C9D" w:rsidRDefault="00132C48" w:rsidP="0098065E">
            <w:pPr>
              <w:pStyle w:val="TableHead"/>
              <w:framePr w:hSpace="0" w:wrap="auto" w:hAnchor="text" w:xAlign="left" w:yAlign="inline"/>
            </w:pPr>
            <w:r w:rsidRPr="00C93C9D">
              <w:t>Pearson Progression Step and Progress descriptor</w:t>
            </w:r>
          </w:p>
        </w:tc>
      </w:tr>
      <w:tr w:rsidR="00132C48" w:rsidRPr="00C93C9D" w14:paraId="4F73DEBB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0AFBCFF" w14:textId="120DB1CB" w:rsidR="00132C48" w:rsidRPr="00C93C9D" w:rsidRDefault="00132C48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0F250A3" w14:textId="77777777" w:rsidR="00132C48" w:rsidRPr="00C93C9D" w:rsidRDefault="00132C48" w:rsidP="0098065E">
            <w:pPr>
              <w:pStyle w:val="Text"/>
            </w:pPr>
            <w:r>
              <w:t xml:space="preserve">Equating the coefficients of </w:t>
            </w:r>
            <w:r w:rsidRPr="007E7305">
              <w:rPr>
                <w:i/>
              </w:rPr>
              <w:t>x</w:t>
            </w:r>
            <w:r>
              <w:rPr>
                <w:vertAlign w:val="superscript"/>
              </w:rPr>
              <w:t>4</w:t>
            </w:r>
            <w:r>
              <w:t xml:space="preserve">: </w:t>
            </w:r>
            <w:r w:rsidRPr="007E7305">
              <w:rPr>
                <w:i/>
              </w:rPr>
              <w:t>A</w:t>
            </w:r>
            <w:r>
              <w:t xml:space="preserve"> = 5</w:t>
            </w:r>
          </w:p>
        </w:tc>
        <w:tc>
          <w:tcPr>
            <w:tcW w:w="850" w:type="dxa"/>
            <w:shd w:val="clear" w:color="auto" w:fill="auto"/>
          </w:tcPr>
          <w:p w14:paraId="5B0C5A6D" w14:textId="77777777" w:rsidR="00132C48" w:rsidRPr="00C93C9D" w:rsidRDefault="00132C48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3F5DFF1" w14:textId="77777777" w:rsidR="00132C48" w:rsidRPr="00C93C9D" w:rsidRDefault="00132C48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0A9CD9F3" w14:textId="77777777" w:rsidR="00132C48" w:rsidRDefault="00132C48" w:rsidP="0098065E">
            <w:pPr>
              <w:pStyle w:val="Text"/>
              <w:jc w:val="center"/>
            </w:pPr>
            <w:r>
              <w:t>6th</w:t>
            </w:r>
          </w:p>
          <w:p w14:paraId="3E61F800" w14:textId="77777777" w:rsidR="00132C48" w:rsidRPr="00C93C9D" w:rsidRDefault="00132C48" w:rsidP="0098065E">
            <w:pPr>
              <w:pStyle w:val="Text"/>
              <w:jc w:val="center"/>
            </w:pPr>
            <w:r w:rsidRPr="0075450E">
              <w:t>Solve problems using the remainder theorem linked to improper algebraic fractions</w:t>
            </w:r>
            <w:r>
              <w:t>.</w:t>
            </w:r>
          </w:p>
        </w:tc>
      </w:tr>
      <w:tr w:rsidR="00132C48" w:rsidRPr="00C93C9D" w14:paraId="01ABEED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B3497C2" w14:textId="77777777" w:rsidR="00132C48" w:rsidRPr="00C93C9D" w:rsidRDefault="00132C48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BAEAF91" w14:textId="77777777" w:rsidR="00132C48" w:rsidRPr="00EB25EE" w:rsidRDefault="00132C48" w:rsidP="0098065E">
            <w:pPr>
              <w:pStyle w:val="Text"/>
            </w:pPr>
            <w:r w:rsidRPr="00EB25EE">
              <w:t xml:space="preserve">Equating </w:t>
            </w:r>
            <w:r>
              <w:t>the coefficients of</w:t>
            </w:r>
            <w:r w:rsidRPr="00EB25EE">
              <w:t xml:space="preserve"> </w:t>
            </w:r>
            <w:r w:rsidRPr="007E7305">
              <w:rPr>
                <w:i/>
              </w:rPr>
              <w:t>x</w:t>
            </w:r>
            <w:r w:rsidRPr="00EB25EE">
              <w:rPr>
                <w:vertAlign w:val="superscript"/>
              </w:rPr>
              <w:t>3</w:t>
            </w:r>
            <w:r w:rsidRPr="00EB25EE">
              <w:t>:</w:t>
            </w:r>
            <w:r w:rsidRPr="007E7305">
              <w:rPr>
                <w:i/>
              </w:rPr>
              <w:t xml:space="preserve"> B</w:t>
            </w:r>
            <w:r w:rsidRPr="00EB25EE">
              <w:t xml:space="preserve"> = </w:t>
            </w:r>
            <w:r>
              <w:t>−</w:t>
            </w:r>
            <w:r w:rsidRPr="00EB25EE">
              <w:t>4</w:t>
            </w:r>
          </w:p>
        </w:tc>
        <w:tc>
          <w:tcPr>
            <w:tcW w:w="850" w:type="dxa"/>
            <w:shd w:val="clear" w:color="auto" w:fill="auto"/>
          </w:tcPr>
          <w:p w14:paraId="17920919" w14:textId="77777777" w:rsidR="00132C48" w:rsidRPr="00C93C9D" w:rsidRDefault="00132C48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873B921" w14:textId="77777777" w:rsidR="00132C48" w:rsidRPr="00C93C9D" w:rsidRDefault="00132C48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A9217E7" w14:textId="77777777" w:rsidR="00132C48" w:rsidRPr="00C93C9D" w:rsidRDefault="00132C48" w:rsidP="0098065E">
            <w:pPr>
              <w:pStyle w:val="Text"/>
              <w:jc w:val="center"/>
            </w:pPr>
          </w:p>
        </w:tc>
      </w:tr>
      <w:tr w:rsidR="00132C48" w:rsidRPr="00C93C9D" w14:paraId="478BE55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BF71DA7" w14:textId="77777777" w:rsidR="00132C48" w:rsidRPr="00C93C9D" w:rsidRDefault="00132C48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2395E33" w14:textId="77777777" w:rsidR="00132C48" w:rsidRPr="00C93C9D" w:rsidRDefault="00132C48" w:rsidP="0098065E">
            <w:pPr>
              <w:pStyle w:val="Text"/>
            </w:pPr>
            <w:r>
              <w:t xml:space="preserve">Equating the coefficients of </w:t>
            </w:r>
            <w:r w:rsidRPr="007E730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>: 2</w:t>
            </w:r>
            <w:r w:rsidRPr="007E7305">
              <w:rPr>
                <w:i/>
              </w:rPr>
              <w:t>A</w:t>
            </w:r>
            <w:r>
              <w:t xml:space="preserve"> + </w:t>
            </w:r>
            <w:r w:rsidRPr="007E7305">
              <w:rPr>
                <w:i/>
              </w:rPr>
              <w:t>C</w:t>
            </w:r>
            <w:r>
              <w:t xml:space="preserve"> = 17, </w:t>
            </w:r>
            <w:r w:rsidRPr="007E7305">
              <w:rPr>
                <w:i/>
              </w:rPr>
              <w:t>C</w:t>
            </w:r>
            <w:r>
              <w:t xml:space="preserve"> = 7</w:t>
            </w:r>
          </w:p>
        </w:tc>
        <w:tc>
          <w:tcPr>
            <w:tcW w:w="850" w:type="dxa"/>
            <w:shd w:val="clear" w:color="auto" w:fill="auto"/>
          </w:tcPr>
          <w:p w14:paraId="3DDF7C6E" w14:textId="77777777" w:rsidR="00132C48" w:rsidRPr="00C93C9D" w:rsidRDefault="00132C48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1B560C0" w14:textId="77777777" w:rsidR="00132C48" w:rsidRPr="00C93C9D" w:rsidRDefault="00132C48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64D88F4" w14:textId="77777777" w:rsidR="00132C48" w:rsidRPr="00C93C9D" w:rsidRDefault="00132C48" w:rsidP="0098065E">
            <w:pPr>
              <w:pStyle w:val="Text"/>
              <w:jc w:val="center"/>
            </w:pPr>
          </w:p>
        </w:tc>
      </w:tr>
      <w:tr w:rsidR="00132C48" w:rsidRPr="00C93C9D" w14:paraId="49D58D0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CEAE9C4" w14:textId="77777777" w:rsidR="00132C48" w:rsidRPr="00C93C9D" w:rsidRDefault="00132C48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B16DAE5" w14:textId="77777777" w:rsidR="00132C48" w:rsidRPr="00C93C9D" w:rsidRDefault="00132C48" w:rsidP="0098065E">
            <w:pPr>
              <w:pStyle w:val="Text"/>
            </w:pPr>
            <w:r>
              <w:t xml:space="preserve">Equating the coefficients of </w:t>
            </w:r>
            <w:r w:rsidRPr="00931EE2">
              <w:rPr>
                <w:i/>
              </w:rPr>
              <w:t>x</w:t>
            </w:r>
            <w:r>
              <w:t>: 2</w:t>
            </w:r>
            <w:r w:rsidRPr="007E7305">
              <w:rPr>
                <w:i/>
              </w:rPr>
              <w:t>B</w:t>
            </w:r>
            <w:r>
              <w:t xml:space="preserve"> + </w:t>
            </w:r>
            <w:r w:rsidRPr="007E7305">
              <w:rPr>
                <w:i/>
              </w:rPr>
              <w:t>D</w:t>
            </w:r>
            <w:r>
              <w:t xml:space="preserve"> = −5, </w:t>
            </w:r>
            <w:r w:rsidRPr="007E7305">
              <w:rPr>
                <w:i/>
              </w:rPr>
              <w:t>D</w:t>
            </w:r>
            <w:r>
              <w:t xml:space="preserve"> = 3</w:t>
            </w:r>
          </w:p>
        </w:tc>
        <w:tc>
          <w:tcPr>
            <w:tcW w:w="850" w:type="dxa"/>
            <w:shd w:val="clear" w:color="auto" w:fill="auto"/>
          </w:tcPr>
          <w:p w14:paraId="76D86319" w14:textId="77777777" w:rsidR="00132C48" w:rsidRPr="00C93C9D" w:rsidRDefault="00132C48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65EA31A" w14:textId="77777777" w:rsidR="00132C48" w:rsidRPr="00C93C9D" w:rsidRDefault="00132C48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7A4015F" w14:textId="77777777" w:rsidR="00132C48" w:rsidRPr="00C93C9D" w:rsidRDefault="00132C48" w:rsidP="0098065E">
            <w:pPr>
              <w:pStyle w:val="Text"/>
              <w:jc w:val="center"/>
            </w:pPr>
          </w:p>
        </w:tc>
      </w:tr>
      <w:tr w:rsidR="00132C48" w:rsidRPr="00C93C9D" w14:paraId="4C3A4AE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0910903" w14:textId="77777777" w:rsidR="00132C48" w:rsidRPr="00C93C9D" w:rsidRDefault="00132C48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7137108" w14:textId="77777777" w:rsidR="00132C48" w:rsidRPr="00C93C9D" w:rsidRDefault="00132C48" w:rsidP="0098065E">
            <w:pPr>
              <w:pStyle w:val="Text"/>
            </w:pPr>
            <w:r>
              <w:t>Equating constant terms: 2</w:t>
            </w:r>
            <w:r w:rsidRPr="007E7305">
              <w:rPr>
                <w:i/>
              </w:rPr>
              <w:t>C</w:t>
            </w:r>
            <w:r>
              <w:t xml:space="preserve"> + </w:t>
            </w:r>
            <w:r w:rsidRPr="007E7305">
              <w:rPr>
                <w:i/>
              </w:rPr>
              <w:t>E</w:t>
            </w:r>
            <w:r>
              <w:t xml:space="preserve"> = 7, </w:t>
            </w:r>
            <w:r w:rsidRPr="007E7305">
              <w:rPr>
                <w:i/>
              </w:rPr>
              <w:t>E</w:t>
            </w:r>
            <w:r>
              <w:t xml:space="preserve"> = −7</w:t>
            </w:r>
          </w:p>
        </w:tc>
        <w:tc>
          <w:tcPr>
            <w:tcW w:w="850" w:type="dxa"/>
            <w:shd w:val="clear" w:color="auto" w:fill="auto"/>
          </w:tcPr>
          <w:p w14:paraId="3FE441E8" w14:textId="77777777" w:rsidR="00132C48" w:rsidRPr="00C93C9D" w:rsidRDefault="00132C48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2C140D1" w14:textId="77777777" w:rsidR="00132C48" w:rsidRPr="00C93C9D" w:rsidRDefault="00132C48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AE05C1B" w14:textId="77777777" w:rsidR="00132C48" w:rsidRPr="00C93C9D" w:rsidRDefault="00132C48" w:rsidP="0098065E">
            <w:pPr>
              <w:pStyle w:val="Text"/>
              <w:jc w:val="center"/>
            </w:pPr>
          </w:p>
        </w:tc>
      </w:tr>
      <w:tr w:rsidR="00132C48" w:rsidRPr="00C93C9D" w14:paraId="21FEFC0D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3586A9D" w14:textId="77777777" w:rsidR="00132C48" w:rsidRPr="00C93C9D" w:rsidRDefault="00132C48" w:rsidP="0098065E">
            <w:pPr>
              <w:pStyle w:val="Marks"/>
              <w:framePr w:hSpace="0" w:wrap="auto" w:hAnchor="text" w:xAlign="left" w:yAlign="inline"/>
            </w:pPr>
            <w:r w:rsidRPr="00C93C9D">
              <w:t>(</w:t>
            </w:r>
            <w:r>
              <w:t>5 marks</w:t>
            </w:r>
            <w:r w:rsidRPr="00C93C9D">
              <w:t>)</w:t>
            </w:r>
          </w:p>
        </w:tc>
      </w:tr>
      <w:tr w:rsidR="00132C48" w:rsidRPr="00C93C9D" w14:paraId="26092651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E1851AB" w14:textId="77777777" w:rsidR="00132C48" w:rsidRDefault="00132C48" w:rsidP="0098065E">
            <w:pPr>
              <w:pStyle w:val="Text"/>
              <w:jc w:val="center"/>
              <w:rPr>
                <w:b/>
              </w:rPr>
            </w:pPr>
            <w:r w:rsidRPr="00D06C4D">
              <w:rPr>
                <w:b/>
              </w:rPr>
              <w:t>Notes</w:t>
            </w:r>
          </w:p>
          <w:p w14:paraId="1601E9E3" w14:textId="77777777" w:rsidR="00132C48" w:rsidRDefault="00132C48" w:rsidP="0098065E">
            <w:pPr>
              <w:pStyle w:val="Text"/>
              <w:jc w:val="center"/>
              <w:rPr>
                <w:b/>
              </w:rPr>
            </w:pPr>
          </w:p>
          <w:p w14:paraId="627657FE" w14:textId="77777777" w:rsidR="00132C48" w:rsidRDefault="00132C48" w:rsidP="0098065E">
            <w:pPr>
              <w:pStyle w:val="Text"/>
              <w:jc w:val="center"/>
              <w:rPr>
                <w:b/>
              </w:rPr>
            </w:pPr>
          </w:p>
          <w:p w14:paraId="711AA3C1" w14:textId="77777777" w:rsidR="00132C48" w:rsidRPr="00D06C4D" w:rsidRDefault="00132C48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2E980FEF" w14:textId="77777777" w:rsidR="00132C48" w:rsidRDefault="00132C48" w:rsidP="007E4DD5">
      <w:r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32C48" w14:paraId="5AAB97D3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3DF138C" w14:textId="40C2EC0E" w:rsidR="00132C48" w:rsidRPr="00EF0C3E" w:rsidRDefault="00132C48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2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FFDA5F9" w14:textId="77777777" w:rsidR="00132C48" w:rsidRPr="00EF0C3E" w:rsidRDefault="00132C48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0D4F935" w14:textId="77777777" w:rsidR="00132C48" w:rsidRPr="00EF0C3E" w:rsidRDefault="00132C48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5691F20" w14:textId="77777777" w:rsidR="00132C48" w:rsidRPr="00EF0C3E" w:rsidRDefault="00132C48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CDBE34B" w14:textId="77777777" w:rsidR="00132C48" w:rsidRDefault="00132C48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32C48" w:rsidRPr="00D23ECE" w14:paraId="25F0B22F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3EC62DB" w14:textId="2B6C23C5" w:rsidR="00132C48" w:rsidRPr="00EF0C3E" w:rsidRDefault="00132C48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a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1E991FF0" w14:textId="77777777" w:rsidR="00132C48" w:rsidRDefault="00132C48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>
              <w:t>States that</w:t>
            </w:r>
          </w:p>
          <w:p w14:paraId="736AEC63" w14:textId="77777777" w:rsidR="00132C48" w:rsidRPr="00EF0C3E" w:rsidRDefault="00132C48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 w:rsidRPr="00082B52">
              <w:rPr>
                <w:position w:val="-12"/>
              </w:rPr>
              <w:object w:dxaOrig="2920" w:dyaOrig="360" w14:anchorId="1AA81FEA">
                <v:shape id="_x0000_i1211" type="#_x0000_t75" style="width:145.8pt;height:18.6pt" o:ole="">
                  <v:imagedata r:id="rId171" o:title=""/>
                </v:shape>
                <o:OLEObject Type="Embed" ProgID="Equation.DSMT4" ShapeID="_x0000_i1211" DrawAspect="Content" ObjectID="_1587371596" r:id="rId172"/>
              </w:object>
            </w:r>
          </w:p>
        </w:tc>
        <w:tc>
          <w:tcPr>
            <w:tcW w:w="850" w:type="dxa"/>
            <w:shd w:val="clear" w:color="auto" w:fill="auto"/>
          </w:tcPr>
          <w:p w14:paraId="67FB86A0" w14:textId="77777777" w:rsidR="00132C48" w:rsidRPr="00EF0C3E" w:rsidRDefault="00132C48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768A149" w14:textId="77777777" w:rsidR="00132C48" w:rsidRPr="00EF0C3E" w:rsidRDefault="00132C48" w:rsidP="0098065E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44003C58" w14:textId="77777777" w:rsidR="00132C48" w:rsidRDefault="00132C48" w:rsidP="0098065E">
            <w:pPr>
              <w:pStyle w:val="Text"/>
              <w:spacing w:before="80" w:after="80" w:line="240" w:lineRule="auto"/>
              <w:jc w:val="center"/>
            </w:pPr>
            <w:r>
              <w:t>6th</w:t>
            </w:r>
          </w:p>
          <w:p w14:paraId="5817D91A" w14:textId="77777777" w:rsidR="00132C48" w:rsidRPr="00D23ECE" w:rsidRDefault="00132C48" w:rsidP="0098065E">
            <w:pPr>
              <w:pStyle w:val="Text"/>
              <w:spacing w:before="80" w:after="80" w:line="240" w:lineRule="auto"/>
              <w:jc w:val="center"/>
            </w:pPr>
            <w:r>
              <w:t>Decompose algebraic fractions into partial fractions − linear factors.</w:t>
            </w:r>
          </w:p>
        </w:tc>
      </w:tr>
      <w:tr w:rsidR="00132C48" w:rsidRPr="00D23ECE" w14:paraId="24A0C7A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DF07298" w14:textId="77777777" w:rsidR="00132C48" w:rsidRPr="00EF0C3E" w:rsidRDefault="00132C48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C68E991" w14:textId="77777777" w:rsidR="00132C48" w:rsidRDefault="00132C48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>
              <w:t>Equates the various terms.</w:t>
            </w:r>
          </w:p>
          <w:p w14:paraId="4FD529EE" w14:textId="77777777" w:rsidR="00132C48" w:rsidRDefault="00132C48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>
              <w:t xml:space="preserve">Equating </w:t>
            </w:r>
            <w:r w:rsidRPr="00272A16">
              <w:rPr>
                <w:i/>
              </w:rPr>
              <w:t>x</w:t>
            </w:r>
            <w:r>
              <w:t>s</w:t>
            </w:r>
            <w:r w:rsidRPr="008C4E63">
              <w:rPr>
                <w:position w:val="-4"/>
              </w:rPr>
              <w:object w:dxaOrig="1359" w:dyaOrig="240" w14:anchorId="3EDD108D">
                <v:shape id="_x0000_i1212" type="#_x0000_t75" style="width:68.4pt;height:12pt" o:ole="">
                  <v:imagedata r:id="rId173" o:title=""/>
                </v:shape>
                <o:OLEObject Type="Embed" ProgID="Equation.DSMT4" ShapeID="_x0000_i1212" DrawAspect="Content" ObjectID="_1587371597" r:id="rId174"/>
              </w:object>
            </w:r>
          </w:p>
          <w:p w14:paraId="3FB66986" w14:textId="77777777" w:rsidR="00132C48" w:rsidRPr="00EF0C3E" w:rsidRDefault="00132C48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>
              <w:t>Equating numbers</w:t>
            </w:r>
            <w:r w:rsidRPr="00C3637C">
              <w:rPr>
                <w:position w:val="-6"/>
              </w:rPr>
              <w:object w:dxaOrig="1100" w:dyaOrig="260" w14:anchorId="41D0C212">
                <v:shape id="_x0000_i1213" type="#_x0000_t75" style="width:55.2pt;height:13.2pt" o:ole="">
                  <v:imagedata r:id="rId175" o:title=""/>
                </v:shape>
                <o:OLEObject Type="Embed" ProgID="Equation.DSMT4" ShapeID="_x0000_i1213" DrawAspect="Content" ObjectID="_1587371598" r:id="rId176"/>
              </w:object>
            </w:r>
          </w:p>
        </w:tc>
        <w:tc>
          <w:tcPr>
            <w:tcW w:w="850" w:type="dxa"/>
            <w:shd w:val="clear" w:color="auto" w:fill="auto"/>
          </w:tcPr>
          <w:p w14:paraId="53FB2041" w14:textId="77777777" w:rsidR="00132C48" w:rsidRPr="00EF0C3E" w:rsidRDefault="00132C48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4115100" w14:textId="77777777" w:rsidR="00132C48" w:rsidRPr="00EF0C3E" w:rsidRDefault="00132C48" w:rsidP="0098065E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75D62B7" w14:textId="77777777" w:rsidR="00132C48" w:rsidRPr="00D23ECE" w:rsidRDefault="00132C48" w:rsidP="0098065E">
            <w:pPr>
              <w:pStyle w:val="Text"/>
              <w:spacing w:before="80" w:after="80" w:line="240" w:lineRule="auto"/>
            </w:pPr>
          </w:p>
        </w:tc>
      </w:tr>
      <w:tr w:rsidR="00132C48" w:rsidRPr="00D23ECE" w14:paraId="2ABA9D7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718C602" w14:textId="77777777" w:rsidR="00132C48" w:rsidRPr="00EF0C3E" w:rsidRDefault="00132C48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C71213B" w14:textId="77777777" w:rsidR="00132C48" w:rsidRPr="00EF0C3E" w:rsidRDefault="00132C48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5"/>
            </w:pPr>
            <w:r>
              <w:t>Multiplies or or both of the equations in an effort to equate one of the two variables.</w:t>
            </w:r>
          </w:p>
        </w:tc>
        <w:tc>
          <w:tcPr>
            <w:tcW w:w="850" w:type="dxa"/>
            <w:shd w:val="clear" w:color="auto" w:fill="auto"/>
          </w:tcPr>
          <w:p w14:paraId="3B149A7E" w14:textId="77777777" w:rsidR="00132C48" w:rsidRPr="00EF0C3E" w:rsidRDefault="00132C48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077A73F" w14:textId="77777777" w:rsidR="00132C48" w:rsidRPr="00EF0C3E" w:rsidRDefault="00132C48" w:rsidP="0098065E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957DCB4" w14:textId="77777777" w:rsidR="00132C48" w:rsidRPr="00D23ECE" w:rsidRDefault="00132C48" w:rsidP="0098065E">
            <w:pPr>
              <w:pStyle w:val="Text"/>
              <w:spacing w:before="80" w:after="80" w:line="240" w:lineRule="auto"/>
            </w:pPr>
          </w:p>
        </w:tc>
      </w:tr>
      <w:tr w:rsidR="00132C48" w:rsidRPr="00D23ECE" w14:paraId="1B881F5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436A66E" w14:textId="77777777" w:rsidR="00132C48" w:rsidRPr="00EF0C3E" w:rsidRDefault="00132C48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F9BB482" w14:textId="77777777" w:rsidR="00132C48" w:rsidRPr="00EF0C3E" w:rsidRDefault="00132C48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>
              <w:t xml:space="preserve">Finds </w:t>
            </w:r>
            <w:r w:rsidRPr="00272A16">
              <w:rPr>
                <w:i/>
              </w:rPr>
              <w:t>A</w:t>
            </w:r>
            <w:r>
              <w:t xml:space="preserve"> = 5</w:t>
            </w:r>
          </w:p>
        </w:tc>
        <w:tc>
          <w:tcPr>
            <w:tcW w:w="850" w:type="dxa"/>
            <w:shd w:val="clear" w:color="auto" w:fill="auto"/>
          </w:tcPr>
          <w:p w14:paraId="2368C44F" w14:textId="77777777" w:rsidR="00132C48" w:rsidRPr="00EF0C3E" w:rsidRDefault="00132C48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53FBF74" w14:textId="77777777" w:rsidR="00132C48" w:rsidRPr="00EF0C3E" w:rsidRDefault="00132C48" w:rsidP="0098065E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9A073D1" w14:textId="77777777" w:rsidR="00132C48" w:rsidRPr="00D23ECE" w:rsidRDefault="00132C48" w:rsidP="0098065E">
            <w:pPr>
              <w:pStyle w:val="Text"/>
              <w:spacing w:before="80" w:after="80" w:line="240" w:lineRule="auto"/>
            </w:pPr>
          </w:p>
        </w:tc>
      </w:tr>
      <w:tr w:rsidR="00132C48" w:rsidRPr="00D23ECE" w14:paraId="43341F1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0276E13" w14:textId="77777777" w:rsidR="00132C48" w:rsidRPr="00EF0C3E" w:rsidRDefault="00132C48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3B6B974" w14:textId="77777777" w:rsidR="00132C48" w:rsidRPr="00EF0C3E" w:rsidRDefault="00132C48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>
              <w:t xml:space="preserve">Find </w:t>
            </w:r>
            <w:r w:rsidRPr="00272A16">
              <w:rPr>
                <w:i/>
              </w:rPr>
              <w:t>B</w:t>
            </w:r>
            <w:r>
              <w:t xml:space="preserve"> = 6</w:t>
            </w:r>
          </w:p>
        </w:tc>
        <w:tc>
          <w:tcPr>
            <w:tcW w:w="850" w:type="dxa"/>
            <w:shd w:val="clear" w:color="auto" w:fill="auto"/>
          </w:tcPr>
          <w:p w14:paraId="63F555DB" w14:textId="77777777" w:rsidR="00132C48" w:rsidRPr="00EF0C3E" w:rsidRDefault="00132C48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5EB8DAC" w14:textId="77777777" w:rsidR="00132C48" w:rsidRPr="00EF0C3E" w:rsidRDefault="00132C48" w:rsidP="0098065E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8A6D487" w14:textId="77777777" w:rsidR="00132C48" w:rsidRPr="00D23ECE" w:rsidRDefault="00132C48" w:rsidP="0098065E">
            <w:pPr>
              <w:pStyle w:val="Text"/>
              <w:spacing w:before="80" w:after="80" w:line="240" w:lineRule="auto"/>
            </w:pPr>
          </w:p>
        </w:tc>
      </w:tr>
      <w:tr w:rsidR="00132C48" w:rsidRPr="00D23ECE" w14:paraId="7D45632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199FD0A" w14:textId="77777777" w:rsidR="00132C48" w:rsidRPr="00EF0C3E" w:rsidRDefault="00132C48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B8D453E" w14:textId="77777777" w:rsidR="00132C48" w:rsidRDefault="00132C48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5A648D9" w14:textId="77777777" w:rsidR="00132C48" w:rsidRDefault="00132C48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574560D5" w14:textId="77777777" w:rsidR="00132C48" w:rsidRDefault="00132C48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BA0A778" w14:textId="77777777" w:rsidR="00132C48" w:rsidRPr="00D23ECE" w:rsidRDefault="00132C48" w:rsidP="0098065E">
            <w:pPr>
              <w:pStyle w:val="Text"/>
            </w:pPr>
          </w:p>
        </w:tc>
      </w:tr>
      <w:tr w:rsidR="00132C48" w:rsidRPr="00D23ECE" w14:paraId="353B1D7C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9F9068F" w14:textId="13BB9670" w:rsidR="00132C48" w:rsidRPr="00EF0C3E" w:rsidRDefault="00132C48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b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117D9BDB" w14:textId="77777777" w:rsidR="00132C48" w:rsidRDefault="00132C48" w:rsidP="0098065E">
            <w:pPr>
              <w:pStyle w:val="Text"/>
              <w:spacing w:before="80" w:after="80" w:line="240" w:lineRule="auto"/>
              <w:ind w:left="75"/>
            </w:pPr>
            <w:r>
              <w:t>Writes</w:t>
            </w:r>
            <w:r w:rsidRPr="00082B52">
              <w:rPr>
                <w:position w:val="-26"/>
              </w:rPr>
              <w:object w:dxaOrig="2100" w:dyaOrig="639" w14:anchorId="00B20602">
                <v:shape id="_x0000_i1214" type="#_x0000_t75" style="width:105.6pt;height:32.4pt" o:ole="">
                  <v:imagedata r:id="rId177" o:title=""/>
                </v:shape>
                <o:OLEObject Type="Embed" ProgID="Equation.DSMT4" ShapeID="_x0000_i1214" DrawAspect="Content" ObjectID="_1587371599" r:id="rId178"/>
              </w:object>
            </w:r>
            <w:r>
              <w:t xml:space="preserve"> as </w:t>
            </w:r>
            <w:r w:rsidRPr="00082B52">
              <w:rPr>
                <w:position w:val="-20"/>
              </w:rPr>
              <w:object w:dxaOrig="2900" w:dyaOrig="540" w14:anchorId="489D298E">
                <v:shape id="_x0000_i1215" type="#_x0000_t75" style="width:144.6pt;height:27.6pt" o:ole="">
                  <v:imagedata r:id="rId179" o:title=""/>
                </v:shape>
                <o:OLEObject Type="Embed" ProgID="Equation.DSMT4" ShapeID="_x0000_i1215" DrawAspect="Content" ObjectID="_1587371600" r:id="rId180"/>
              </w:object>
            </w:r>
          </w:p>
        </w:tc>
        <w:tc>
          <w:tcPr>
            <w:tcW w:w="850" w:type="dxa"/>
            <w:shd w:val="clear" w:color="auto" w:fill="auto"/>
          </w:tcPr>
          <w:p w14:paraId="1AD0D65C" w14:textId="77777777" w:rsidR="00132C48" w:rsidRDefault="00132C48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58BC4AEE" w14:textId="77777777" w:rsidR="00132C48" w:rsidRDefault="00132C48" w:rsidP="0098065E">
            <w:pPr>
              <w:pStyle w:val="Text"/>
              <w:spacing w:before="80" w:after="80" w:line="240" w:lineRule="auto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4A937F8D" w14:textId="77777777" w:rsidR="00132C48" w:rsidRDefault="00132C48" w:rsidP="0098065E">
            <w:pPr>
              <w:pStyle w:val="Text"/>
              <w:spacing w:before="80" w:after="80" w:line="240" w:lineRule="auto"/>
              <w:jc w:val="center"/>
            </w:pPr>
            <w:r>
              <w:t>6th</w:t>
            </w:r>
          </w:p>
          <w:p w14:paraId="17911E11" w14:textId="77777777" w:rsidR="00132C48" w:rsidRPr="00D23ECE" w:rsidRDefault="00132C48" w:rsidP="0098065E">
            <w:pPr>
              <w:pStyle w:val="Text"/>
              <w:spacing w:before="80" w:after="80" w:line="240" w:lineRule="auto"/>
              <w:jc w:val="center"/>
            </w:pPr>
            <w:r>
              <w:t>Integrate functions using the reverse chain rule.</w:t>
            </w:r>
          </w:p>
        </w:tc>
      </w:tr>
      <w:tr w:rsidR="00132C48" w:rsidRPr="00D23ECE" w14:paraId="291E94B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7E6F770" w14:textId="77777777" w:rsidR="00132C48" w:rsidRPr="00EF0C3E" w:rsidRDefault="00132C48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2AF51EA" w14:textId="77777777" w:rsidR="00132C48" w:rsidRDefault="00132C48" w:rsidP="0098065E">
            <w:pPr>
              <w:pStyle w:val="Text"/>
              <w:spacing w:before="80" w:after="80" w:line="240" w:lineRule="auto"/>
              <w:ind w:left="75"/>
            </w:pPr>
            <w:r>
              <w:t>Makes an attempt to integrate the expression. Attempt would constitute the use of logarithms.</w:t>
            </w:r>
          </w:p>
        </w:tc>
        <w:tc>
          <w:tcPr>
            <w:tcW w:w="850" w:type="dxa"/>
            <w:shd w:val="clear" w:color="auto" w:fill="auto"/>
          </w:tcPr>
          <w:p w14:paraId="0AE649C4" w14:textId="77777777" w:rsidR="00132C48" w:rsidRDefault="00132C48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3FA889D1" w14:textId="77777777" w:rsidR="00132C48" w:rsidRDefault="00132C48" w:rsidP="0098065E">
            <w:pPr>
              <w:pStyle w:val="Text"/>
              <w:spacing w:before="80" w:after="80" w:line="240" w:lineRule="auto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3FBBF7CF" w14:textId="77777777" w:rsidR="00132C48" w:rsidRPr="00D23ECE" w:rsidRDefault="00132C48" w:rsidP="0098065E">
            <w:pPr>
              <w:pStyle w:val="Text"/>
              <w:spacing w:before="80" w:after="80" w:line="240" w:lineRule="auto"/>
            </w:pPr>
          </w:p>
        </w:tc>
      </w:tr>
      <w:tr w:rsidR="00132C48" w:rsidRPr="00D23ECE" w14:paraId="6968E84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53C2C7D" w14:textId="77777777" w:rsidR="00132C48" w:rsidRPr="00EF0C3E" w:rsidRDefault="00132C48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083827D" w14:textId="77777777" w:rsidR="00132C48" w:rsidRDefault="00132C48" w:rsidP="0098065E">
            <w:pPr>
              <w:pStyle w:val="Text"/>
              <w:spacing w:before="80" w:after="80" w:line="240" w:lineRule="auto"/>
              <w:ind w:left="75"/>
            </w:pPr>
            <w:r>
              <w:t>Integrates the expression to find</w:t>
            </w:r>
            <w:r w:rsidRPr="00082B52">
              <w:rPr>
                <w:position w:val="-28"/>
              </w:rPr>
              <w:object w:dxaOrig="2820" w:dyaOrig="700" w14:anchorId="50501A95">
                <v:shape id="_x0000_i1216" type="#_x0000_t75" style="width:141pt;height:34.8pt" o:ole="">
                  <v:imagedata r:id="rId181" o:title=""/>
                </v:shape>
                <o:OLEObject Type="Embed" ProgID="Equation.DSMT4" ShapeID="_x0000_i1216" DrawAspect="Content" ObjectID="_1587371601" r:id="rId182"/>
              </w:object>
            </w:r>
          </w:p>
        </w:tc>
        <w:tc>
          <w:tcPr>
            <w:tcW w:w="850" w:type="dxa"/>
            <w:shd w:val="clear" w:color="auto" w:fill="auto"/>
          </w:tcPr>
          <w:p w14:paraId="1031CF67" w14:textId="77777777" w:rsidR="00132C48" w:rsidRDefault="00132C48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61EE5BA9" w14:textId="77777777" w:rsidR="00132C48" w:rsidRDefault="00132C48" w:rsidP="0098065E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03F59E9" w14:textId="77777777" w:rsidR="00132C48" w:rsidRPr="00D23ECE" w:rsidRDefault="00132C48" w:rsidP="0098065E">
            <w:pPr>
              <w:pStyle w:val="Text"/>
              <w:spacing w:before="80" w:after="80" w:line="240" w:lineRule="auto"/>
            </w:pPr>
          </w:p>
        </w:tc>
      </w:tr>
      <w:tr w:rsidR="00132C48" w:rsidRPr="00D23ECE" w14:paraId="08F61FE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8A2F0AF" w14:textId="77777777" w:rsidR="00132C48" w:rsidRPr="00EF0C3E" w:rsidRDefault="00132C48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DF85912" w14:textId="77777777" w:rsidR="00132C48" w:rsidRDefault="00132C48" w:rsidP="0098065E">
            <w:pPr>
              <w:pStyle w:val="Text"/>
              <w:spacing w:before="80" w:after="80" w:line="240" w:lineRule="auto"/>
              <w:ind w:left="75"/>
            </w:pPr>
            <w:r>
              <w:t>Makes an attempt to substitute the limits</w:t>
            </w:r>
            <w:r w:rsidRPr="00082B52">
              <w:rPr>
                <w:position w:val="-60"/>
              </w:rPr>
              <w:object w:dxaOrig="3420" w:dyaOrig="1300" w14:anchorId="2C189DF2">
                <v:shape id="_x0000_i1217" type="#_x0000_t75" style="width:171pt;height:65.4pt" o:ole="">
                  <v:imagedata r:id="rId183" o:title=""/>
                </v:shape>
                <o:OLEObject Type="Embed" ProgID="Equation.DSMT4" ShapeID="_x0000_i1217" DrawAspect="Content" ObjectID="_1587371602" r:id="rId184"/>
              </w:object>
            </w:r>
          </w:p>
        </w:tc>
        <w:tc>
          <w:tcPr>
            <w:tcW w:w="850" w:type="dxa"/>
            <w:shd w:val="clear" w:color="auto" w:fill="auto"/>
          </w:tcPr>
          <w:p w14:paraId="5B7DC5CE" w14:textId="77777777" w:rsidR="00132C48" w:rsidRDefault="00132C48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031A4782" w14:textId="77777777" w:rsidR="00132C48" w:rsidRDefault="00132C48" w:rsidP="0098065E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235E746" w14:textId="77777777" w:rsidR="00132C48" w:rsidRPr="00D23ECE" w:rsidRDefault="00132C48" w:rsidP="0098065E">
            <w:pPr>
              <w:pStyle w:val="Text"/>
              <w:spacing w:before="80" w:after="80" w:line="240" w:lineRule="auto"/>
            </w:pPr>
          </w:p>
        </w:tc>
      </w:tr>
      <w:tr w:rsidR="00132C48" w:rsidRPr="00D23ECE" w14:paraId="2FFE4684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531D51A" w14:textId="77777777" w:rsidR="00132C48" w:rsidRPr="00EF0C3E" w:rsidRDefault="00132C48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3C92288" w14:textId="77777777" w:rsidR="00132C48" w:rsidRDefault="00132C48" w:rsidP="0098065E">
            <w:pPr>
              <w:pStyle w:val="Text"/>
              <w:spacing w:before="80" w:after="80" w:line="240" w:lineRule="auto"/>
              <w:ind w:left="75"/>
            </w:pPr>
            <w:r>
              <w:t>Simplifies to find</w:t>
            </w:r>
            <w:r w:rsidRPr="000335EA">
              <w:rPr>
                <w:position w:val="-22"/>
              </w:rPr>
              <w:object w:dxaOrig="1180" w:dyaOrig="580" w14:anchorId="47702242">
                <v:shape id="_x0000_i1218" type="#_x0000_t75" style="width:58.8pt;height:28.8pt" o:ole="">
                  <v:imagedata r:id="rId185" o:title=""/>
                </v:shape>
                <o:OLEObject Type="Embed" ProgID="Equation.DSMT4" ShapeID="_x0000_i1218" DrawAspect="Content" ObjectID="_1587371603" r:id="rId186"/>
              </w:object>
            </w:r>
            <w:r>
              <w:t>o.e.</w:t>
            </w:r>
          </w:p>
        </w:tc>
        <w:tc>
          <w:tcPr>
            <w:tcW w:w="850" w:type="dxa"/>
            <w:shd w:val="clear" w:color="auto" w:fill="auto"/>
          </w:tcPr>
          <w:p w14:paraId="163E9E51" w14:textId="77777777" w:rsidR="00132C48" w:rsidRDefault="00132C48" w:rsidP="0098065E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7B4C33E8" w14:textId="77777777" w:rsidR="00132C48" w:rsidRDefault="00132C48" w:rsidP="0098065E">
            <w:pPr>
              <w:pStyle w:val="Text"/>
              <w:spacing w:before="80" w:after="80" w:line="240" w:lineRule="auto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5704B1C" w14:textId="77777777" w:rsidR="00132C48" w:rsidRPr="00D23ECE" w:rsidRDefault="00132C48" w:rsidP="0098065E">
            <w:pPr>
              <w:pStyle w:val="Text"/>
              <w:spacing w:before="80" w:after="80" w:line="240" w:lineRule="auto"/>
            </w:pPr>
          </w:p>
        </w:tc>
      </w:tr>
      <w:tr w:rsidR="00132C48" w:rsidRPr="00D23ECE" w14:paraId="7C4CC24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8E40B85" w14:textId="77777777" w:rsidR="00132C48" w:rsidRPr="00EF0C3E" w:rsidRDefault="00132C48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F9AD7C9" w14:textId="77777777" w:rsidR="00132C48" w:rsidRPr="00EF0C3E" w:rsidRDefault="00132C48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2553E7F" w14:textId="77777777" w:rsidR="00132C48" w:rsidRPr="00EF0C3E" w:rsidRDefault="00132C48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3B4B4702" w14:textId="77777777" w:rsidR="00132C48" w:rsidRPr="00EF0C3E" w:rsidRDefault="00132C48" w:rsidP="0098065E">
            <w:pPr>
              <w:pStyle w:val="Text"/>
            </w:pPr>
          </w:p>
        </w:tc>
        <w:tc>
          <w:tcPr>
            <w:tcW w:w="1843" w:type="dxa"/>
          </w:tcPr>
          <w:p w14:paraId="51EFEC65" w14:textId="77777777" w:rsidR="00132C48" w:rsidRPr="00D23ECE" w:rsidRDefault="00132C48" w:rsidP="0098065E">
            <w:pPr>
              <w:pStyle w:val="Text"/>
            </w:pPr>
          </w:p>
        </w:tc>
      </w:tr>
      <w:tr w:rsidR="00132C48" w:rsidRPr="00D23ECE" w14:paraId="67879D70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7C5BA44" w14:textId="77777777" w:rsidR="00132C48" w:rsidRPr="00D23ECE" w:rsidRDefault="00132C48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10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132C48" w:rsidRPr="0092323C" w14:paraId="6471219B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8AFD09D" w14:textId="77777777" w:rsidR="00132C48" w:rsidRDefault="00132C48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0044A4C1" w14:textId="77777777" w:rsidR="00132C48" w:rsidRPr="0092323C" w:rsidRDefault="00132C48" w:rsidP="0098065E">
            <w:pPr>
              <w:pStyle w:val="Text"/>
              <w:rPr>
                <w:b/>
              </w:rPr>
            </w:pPr>
            <w:r>
              <w:t xml:space="preserve">Award ft marks for a correct answer to </w:t>
            </w:r>
            <w:r w:rsidRPr="008F1B97">
              <w:t>part</w:t>
            </w:r>
            <w:r w:rsidRPr="00A43C5E">
              <w:rPr>
                <w:b/>
              </w:rPr>
              <w:t xml:space="preserve"> b</w:t>
            </w:r>
            <w:r>
              <w:t xml:space="preserve"> using incorrect values from </w:t>
            </w:r>
            <w:r w:rsidRPr="008F1B97">
              <w:t>part</w:t>
            </w:r>
            <w:r w:rsidRPr="00A43C5E">
              <w:rPr>
                <w:b/>
              </w:rPr>
              <w:t xml:space="preserve"> a</w:t>
            </w:r>
            <w:r>
              <w:t>.</w:t>
            </w:r>
          </w:p>
        </w:tc>
      </w:tr>
    </w:tbl>
    <w:p w14:paraId="7C3232D4" w14:textId="77777777" w:rsidR="00CD6615" w:rsidRDefault="00132C48" w:rsidP="007E4DD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CD6615" w14:paraId="4B0A17CF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6BFB960" w14:textId="5E5574C2" w:rsidR="00CD6615" w:rsidRPr="00EF0C3E" w:rsidRDefault="00CD661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3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4377588" w14:textId="77777777" w:rsidR="00CD6615" w:rsidRPr="00EF0C3E" w:rsidRDefault="00CD661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EA4E48F" w14:textId="77777777" w:rsidR="00CD6615" w:rsidRPr="00EF0C3E" w:rsidRDefault="00CD661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6E1090E" w14:textId="77777777" w:rsidR="00CD6615" w:rsidRPr="00EF0C3E" w:rsidRDefault="00CD661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62254662" w14:textId="77777777" w:rsidR="00CD6615" w:rsidRDefault="00CD661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CD6615" w:rsidRPr="00D23ECE" w14:paraId="11112776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D4043DA" w14:textId="1EE15478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a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0577F25E" w14:textId="77777777" w:rsidR="00CD6615" w:rsidRPr="00EF0C3E" w:rsidRDefault="00CD6615" w:rsidP="0098065E">
            <w:pPr>
              <w:pStyle w:val="Text"/>
              <w:ind w:left="75"/>
            </w:pPr>
            <w:r>
              <w:t xml:space="preserve">Shows or implies that if </w:t>
            </w:r>
            <w:r>
              <w:rPr>
                <w:i/>
              </w:rPr>
              <w:t>y</w:t>
            </w:r>
            <w:r>
              <w:t xml:space="preserve"> = 0, </w:t>
            </w:r>
            <w:r w:rsidRPr="008B1665">
              <w:rPr>
                <w:i/>
              </w:rPr>
              <w:t>t</w:t>
            </w:r>
            <w:r>
              <w:t xml:space="preserve"> = 1</w:t>
            </w:r>
          </w:p>
        </w:tc>
        <w:tc>
          <w:tcPr>
            <w:tcW w:w="850" w:type="dxa"/>
            <w:shd w:val="clear" w:color="auto" w:fill="auto"/>
          </w:tcPr>
          <w:p w14:paraId="6599B066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411385B" w14:textId="77777777" w:rsidR="00CD6615" w:rsidRPr="00EF0C3E" w:rsidRDefault="00CD661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33ABEC34" w14:textId="77777777" w:rsidR="00CD6615" w:rsidRDefault="00CD6615" w:rsidP="0098065E">
            <w:pPr>
              <w:pStyle w:val="Text"/>
              <w:jc w:val="center"/>
            </w:pPr>
            <w:r>
              <w:t>7th</w:t>
            </w:r>
          </w:p>
          <w:p w14:paraId="65914501" w14:textId="77777777" w:rsidR="00CD6615" w:rsidRPr="00D23ECE" w:rsidRDefault="00CD6615" w:rsidP="0098065E">
            <w:pPr>
              <w:pStyle w:val="Text"/>
              <w:jc w:val="center"/>
            </w:pPr>
            <w:r>
              <w:t>Solve coordinate geometry problems involving parametric equations.</w:t>
            </w:r>
          </w:p>
        </w:tc>
      </w:tr>
      <w:tr w:rsidR="00CD6615" w:rsidRPr="00D23ECE" w14:paraId="07D540D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A238327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F6B4C3B" w14:textId="77777777" w:rsidR="00CD6615" w:rsidRDefault="00CD6615" w:rsidP="0098065E">
            <w:pPr>
              <w:pStyle w:val="Text"/>
              <w:ind w:left="75"/>
            </w:pPr>
            <w:r>
              <w:t xml:space="preserve">Finds the coordinates of </w:t>
            </w:r>
            <w:r>
              <w:rPr>
                <w:i/>
              </w:rPr>
              <w:t>P</w:t>
            </w:r>
            <w:r>
              <w:t xml:space="preserve">. </w:t>
            </w:r>
            <w:r w:rsidRPr="008B1665">
              <w:rPr>
                <w:position w:val="-6"/>
              </w:rPr>
              <w:object w:dxaOrig="1160" w:dyaOrig="260" w14:anchorId="2CD4FBBC">
                <v:shape id="_x0000_i1226" type="#_x0000_t75" style="width:57.6pt;height:12pt" o:ole="">
                  <v:imagedata r:id="rId187" o:title=""/>
                </v:shape>
                <o:OLEObject Type="Embed" ProgID="Equation.DSMT4" ShapeID="_x0000_i1226" DrawAspect="Content" ObjectID="_1587371604" r:id="rId188"/>
              </w:object>
            </w:r>
          </w:p>
          <w:p w14:paraId="72583DD6" w14:textId="77777777" w:rsidR="00CD6615" w:rsidRPr="00EF0C3E" w:rsidRDefault="00CD6615" w:rsidP="0098065E">
            <w:pPr>
              <w:pStyle w:val="Text"/>
              <w:ind w:left="75"/>
            </w:pPr>
            <w:r w:rsidRPr="00E8578D">
              <w:rPr>
                <w:position w:val="-12"/>
              </w:rPr>
              <w:object w:dxaOrig="700" w:dyaOrig="360" w14:anchorId="01CA1392">
                <v:shape id="_x0000_i1227" type="#_x0000_t75" style="width:36pt;height:18pt" o:ole="">
                  <v:imagedata r:id="rId189" o:title=""/>
                </v:shape>
                <o:OLEObject Type="Embed" ProgID="Equation.DSMT4" ShapeID="_x0000_i1227" DrawAspect="Content" ObjectID="_1587371605" r:id="rId190"/>
              </w:object>
            </w:r>
          </w:p>
        </w:tc>
        <w:tc>
          <w:tcPr>
            <w:tcW w:w="850" w:type="dxa"/>
            <w:shd w:val="clear" w:color="auto" w:fill="auto"/>
          </w:tcPr>
          <w:p w14:paraId="3E4922BE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6C6B15C" w14:textId="77777777" w:rsidR="00CD6615" w:rsidRPr="00EF0C3E" w:rsidRDefault="00CD661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F8EE432" w14:textId="77777777" w:rsidR="00CD6615" w:rsidRPr="00D23ECE" w:rsidRDefault="00CD6615" w:rsidP="0098065E">
            <w:pPr>
              <w:pStyle w:val="Text"/>
            </w:pPr>
          </w:p>
        </w:tc>
      </w:tr>
      <w:tr w:rsidR="00CD6615" w:rsidRPr="00D23ECE" w14:paraId="510282E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B251016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7E6D443" w14:textId="77777777" w:rsidR="00CD6615" w:rsidRPr="00EF0C3E" w:rsidRDefault="00CD6615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6D69F7FC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155B833F" w14:textId="77777777" w:rsidR="00CD6615" w:rsidRPr="00EF0C3E" w:rsidRDefault="00CD661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2C6D5BC" w14:textId="77777777" w:rsidR="00CD6615" w:rsidRPr="00D23ECE" w:rsidRDefault="00CD6615" w:rsidP="0098065E">
            <w:pPr>
              <w:pStyle w:val="Text"/>
            </w:pPr>
          </w:p>
        </w:tc>
      </w:tr>
      <w:tr w:rsidR="00CD6615" w:rsidRPr="00D23ECE" w14:paraId="27578B0F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865EB8E" w14:textId="400819E2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b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290A9389" w14:textId="77777777" w:rsidR="00CD6615" w:rsidRPr="00EF0C3E" w:rsidRDefault="00CD6615" w:rsidP="0098065E">
            <w:pPr>
              <w:pStyle w:val="Text"/>
              <w:ind w:left="75"/>
            </w:pPr>
            <w:r>
              <w:t xml:space="preserve">Attempts to find a cartesian equation of the curve. For example, </w:t>
            </w:r>
            <w:r w:rsidRPr="00125214">
              <w:rPr>
                <w:i/>
              </w:rPr>
              <w:t>t</w:t>
            </w:r>
            <w:r>
              <w:t xml:space="preserve"> = </w:t>
            </w:r>
            <w:r w:rsidRPr="00125214">
              <w:rPr>
                <w:i/>
              </w:rPr>
              <w:t>x</w:t>
            </w:r>
            <w:r>
              <w:t xml:space="preserve"> − 2 is substituted into</w:t>
            </w:r>
            <w:r w:rsidRPr="00E8578D">
              <w:rPr>
                <w:position w:val="-22"/>
              </w:rPr>
              <w:object w:dxaOrig="840" w:dyaOrig="580" w14:anchorId="405D8B53">
                <v:shape id="_x0000_i1228" type="#_x0000_t75" style="width:42pt;height:29.4pt" o:ole="">
                  <v:imagedata r:id="rId191" o:title=""/>
                </v:shape>
                <o:OLEObject Type="Embed" ProgID="Equation.DSMT4" ShapeID="_x0000_i1228" DrawAspect="Content" ObjectID="_1587371606" r:id="rId192"/>
              </w:object>
            </w:r>
          </w:p>
        </w:tc>
        <w:tc>
          <w:tcPr>
            <w:tcW w:w="850" w:type="dxa"/>
            <w:shd w:val="clear" w:color="auto" w:fill="auto"/>
          </w:tcPr>
          <w:p w14:paraId="15CAA64B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A5A5594" w14:textId="77777777" w:rsidR="00CD6615" w:rsidRPr="00EF0C3E" w:rsidRDefault="00CD661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1691C970" w14:textId="77777777" w:rsidR="00CD6615" w:rsidRDefault="00CD6615" w:rsidP="0098065E">
            <w:pPr>
              <w:pStyle w:val="Text"/>
              <w:jc w:val="center"/>
            </w:pPr>
            <w:r>
              <w:t>7th</w:t>
            </w:r>
          </w:p>
          <w:p w14:paraId="71E989C7" w14:textId="77777777" w:rsidR="00CD6615" w:rsidRPr="00D23ECE" w:rsidRDefault="00CD6615" w:rsidP="0098065E">
            <w:pPr>
              <w:pStyle w:val="Text"/>
              <w:jc w:val="center"/>
            </w:pPr>
            <w:r>
              <w:t>Solve coordinate geometry problems involving parametric equations.</w:t>
            </w:r>
          </w:p>
        </w:tc>
      </w:tr>
      <w:tr w:rsidR="00CD6615" w:rsidRPr="00D23ECE" w14:paraId="1064ACE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47E8A5A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58E789B" w14:textId="77777777" w:rsidR="00CD6615" w:rsidRPr="00EF0C3E" w:rsidRDefault="00CD6615" w:rsidP="0098065E">
            <w:pPr>
              <w:pStyle w:val="Text"/>
              <w:ind w:left="75"/>
            </w:pPr>
            <w:r>
              <w:t>Correctly finds the cartesian equation of the curve</w:t>
            </w:r>
            <w:r w:rsidRPr="00E8578D">
              <w:rPr>
                <w:position w:val="-22"/>
              </w:rPr>
              <w:object w:dxaOrig="859" w:dyaOrig="580" w14:anchorId="5FB6CD57">
                <v:shape id="_x0000_i1229" type="#_x0000_t75" style="width:42.6pt;height:29.4pt" o:ole="">
                  <v:imagedata r:id="rId193" o:title=""/>
                </v:shape>
                <o:OLEObject Type="Embed" ProgID="Equation.DSMT4" ShapeID="_x0000_i1229" DrawAspect="Content" ObjectID="_1587371607" r:id="rId194"/>
              </w:object>
            </w:r>
            <w:r>
              <w:t>Accept any equivalent answer. For example,</w:t>
            </w:r>
            <w:r w:rsidRPr="00E8578D">
              <w:rPr>
                <w:position w:val="-22"/>
              </w:rPr>
              <w:object w:dxaOrig="840" w:dyaOrig="580" w14:anchorId="02F05974">
                <v:shape id="_x0000_i1230" type="#_x0000_t75" style="width:41.4pt;height:29.4pt" o:ole="">
                  <v:imagedata r:id="rId195" o:title=""/>
                </v:shape>
                <o:OLEObject Type="Embed" ProgID="Equation.DSMT4" ShapeID="_x0000_i1230" DrawAspect="Content" ObjectID="_1587371608" r:id="rId196"/>
              </w:object>
            </w:r>
          </w:p>
        </w:tc>
        <w:tc>
          <w:tcPr>
            <w:tcW w:w="850" w:type="dxa"/>
            <w:shd w:val="clear" w:color="auto" w:fill="auto"/>
          </w:tcPr>
          <w:p w14:paraId="25B5D150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B2BBF55" w14:textId="77777777" w:rsidR="00CD6615" w:rsidRPr="00EF0C3E" w:rsidRDefault="00CD661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857EE7A" w14:textId="77777777" w:rsidR="00CD6615" w:rsidRPr="00D23ECE" w:rsidRDefault="00CD6615" w:rsidP="0098065E">
            <w:pPr>
              <w:pStyle w:val="Text"/>
            </w:pPr>
          </w:p>
        </w:tc>
      </w:tr>
      <w:tr w:rsidR="00CD6615" w:rsidRPr="00D23ECE" w14:paraId="07409D4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14A6ABF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EEDDDC8" w14:textId="77777777" w:rsidR="00CD6615" w:rsidRPr="00EF0C3E" w:rsidRDefault="00CD6615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26620492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19561BE3" w14:textId="77777777" w:rsidR="00CD6615" w:rsidRPr="00EF0C3E" w:rsidRDefault="00CD661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7789032" w14:textId="77777777" w:rsidR="00CD6615" w:rsidRPr="00D23ECE" w:rsidRDefault="00CD6615" w:rsidP="0098065E">
            <w:pPr>
              <w:pStyle w:val="Text"/>
            </w:pPr>
          </w:p>
        </w:tc>
      </w:tr>
      <w:tr w:rsidR="00CD6615" w:rsidRPr="00D23ECE" w14:paraId="38FC6A57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4DD8298" w14:textId="2431176E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c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50E7D759" w14:textId="77777777" w:rsidR="00CD6615" w:rsidRDefault="00CD6615" w:rsidP="0098065E">
            <w:pPr>
              <w:pStyle w:val="Text"/>
              <w:ind w:left="75"/>
            </w:pPr>
            <w:r>
              <w:t>Finds</w:t>
            </w:r>
            <w:r w:rsidRPr="00B95C2C">
              <w:rPr>
                <w:position w:val="-24"/>
              </w:rPr>
              <w:object w:dxaOrig="1400" w:dyaOrig="600" w14:anchorId="59A45842">
                <v:shape id="_x0000_i1231" type="#_x0000_t75" style="width:70.2pt;height:30pt" o:ole="">
                  <v:imagedata r:id="rId197" o:title=""/>
                </v:shape>
                <o:OLEObject Type="Embed" ProgID="Equation.DSMT4" ShapeID="_x0000_i1231" DrawAspect="Content" ObjectID="_1587371609" r:id="rId198"/>
              </w:object>
            </w:r>
          </w:p>
        </w:tc>
        <w:tc>
          <w:tcPr>
            <w:tcW w:w="850" w:type="dxa"/>
            <w:shd w:val="clear" w:color="auto" w:fill="auto"/>
          </w:tcPr>
          <w:p w14:paraId="693D567C" w14:textId="77777777" w:rsidR="00CD6615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12BB520" w14:textId="77777777" w:rsidR="00CD6615" w:rsidRDefault="00CD661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34D083E9" w14:textId="77777777" w:rsidR="00CD6615" w:rsidRDefault="00CD6615" w:rsidP="0098065E">
            <w:pPr>
              <w:pStyle w:val="Text"/>
              <w:jc w:val="center"/>
            </w:pPr>
            <w:r>
              <w:t>7th</w:t>
            </w:r>
          </w:p>
          <w:p w14:paraId="3E616214" w14:textId="77777777" w:rsidR="00CD6615" w:rsidRPr="00D23ECE" w:rsidRDefault="00CD6615" w:rsidP="0098065E">
            <w:pPr>
              <w:pStyle w:val="Text"/>
              <w:jc w:val="center"/>
            </w:pPr>
            <w:r>
              <w:t>Solve coordinate geometry problems involving parametric equations.</w:t>
            </w:r>
          </w:p>
        </w:tc>
      </w:tr>
      <w:tr w:rsidR="00CD6615" w:rsidRPr="00D23ECE" w14:paraId="58D1CDB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688539D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FC76DD" w14:textId="77777777" w:rsidR="00CD6615" w:rsidRPr="00EF0C3E" w:rsidRDefault="00CD6615" w:rsidP="0098065E">
            <w:pPr>
              <w:pStyle w:val="Text"/>
              <w:ind w:left="75"/>
            </w:pPr>
            <w:r>
              <w:t xml:space="preserve">Substitutes </w:t>
            </w:r>
            <w:r w:rsidRPr="00FF1B0A">
              <w:rPr>
                <w:i/>
              </w:rPr>
              <w:t>t</w:t>
            </w:r>
            <w:r>
              <w:t xml:space="preserve"> = −1 to find </w:t>
            </w:r>
            <w:r w:rsidRPr="00FF1B0A">
              <w:rPr>
                <w:i/>
              </w:rPr>
              <w:t>x</w:t>
            </w:r>
            <w:r>
              <w:t xml:space="preserve"> = 1 and</w:t>
            </w:r>
            <w:r w:rsidRPr="002E032F">
              <w:rPr>
                <w:position w:val="-34"/>
              </w:rPr>
              <w:object w:dxaOrig="1240" w:dyaOrig="700" w14:anchorId="10DAC0C3">
                <v:shape id="_x0000_i1232" type="#_x0000_t75" style="width:61.8pt;height:34.8pt" o:ole="">
                  <v:imagedata r:id="rId199" o:title=""/>
                </v:shape>
                <o:OLEObject Type="Embed" ProgID="Equation.DSMT4" ShapeID="_x0000_i1232" DrawAspect="Content" ObjectID="_1587371610" r:id="rId200"/>
              </w:object>
            </w:r>
          </w:p>
        </w:tc>
        <w:tc>
          <w:tcPr>
            <w:tcW w:w="850" w:type="dxa"/>
            <w:shd w:val="clear" w:color="auto" w:fill="auto"/>
          </w:tcPr>
          <w:p w14:paraId="4E68EB67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A1BB6A5" w14:textId="77777777" w:rsidR="00CD6615" w:rsidRPr="00EF0C3E" w:rsidRDefault="00CD661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43AA4D2" w14:textId="77777777" w:rsidR="00CD6615" w:rsidRPr="00D23ECE" w:rsidRDefault="00CD6615" w:rsidP="0098065E">
            <w:pPr>
              <w:pStyle w:val="Text"/>
            </w:pPr>
          </w:p>
        </w:tc>
      </w:tr>
      <w:tr w:rsidR="00CD6615" w:rsidRPr="00D23ECE" w14:paraId="5E9272E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3CD3BD3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37CC16D" w14:textId="77777777" w:rsidR="00CD6615" w:rsidRDefault="00CD6615" w:rsidP="0098065E">
            <w:pPr>
              <w:pStyle w:val="Text"/>
              <w:ind w:left="75"/>
            </w:pPr>
            <w:r>
              <w:t>Finds the gradient of the normal</w:t>
            </w:r>
            <w:r w:rsidRPr="002E032F">
              <w:rPr>
                <w:position w:val="-22"/>
              </w:rPr>
              <w:object w:dxaOrig="880" w:dyaOrig="580" w14:anchorId="3321A8B8">
                <v:shape id="_x0000_i1233" type="#_x0000_t75" style="width:45pt;height:29.4pt" o:ole="">
                  <v:imagedata r:id="rId201" o:title=""/>
                </v:shape>
                <o:OLEObject Type="Embed" ProgID="Equation.DSMT4" ShapeID="_x0000_i1233" DrawAspect="Content" ObjectID="_1587371611" r:id="rId202"/>
              </w:object>
            </w:r>
          </w:p>
        </w:tc>
        <w:tc>
          <w:tcPr>
            <w:tcW w:w="850" w:type="dxa"/>
            <w:shd w:val="clear" w:color="auto" w:fill="auto"/>
          </w:tcPr>
          <w:p w14:paraId="14156025" w14:textId="77777777" w:rsidR="00CD6615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3163480" w14:textId="77777777" w:rsidR="00CD6615" w:rsidRDefault="00CD661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5E8C9CC" w14:textId="77777777" w:rsidR="00CD6615" w:rsidRPr="00D23ECE" w:rsidRDefault="00CD6615" w:rsidP="0098065E">
            <w:pPr>
              <w:pStyle w:val="Text"/>
            </w:pPr>
          </w:p>
        </w:tc>
      </w:tr>
      <w:tr w:rsidR="00CD6615" w:rsidRPr="00D23ECE" w14:paraId="12CCD7C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34EA896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BA663D2" w14:textId="77777777" w:rsidR="00CD6615" w:rsidRPr="00EF0C3E" w:rsidRDefault="00CD6615" w:rsidP="0098065E">
            <w:pPr>
              <w:pStyle w:val="Text"/>
              <w:ind w:left="75"/>
            </w:pPr>
            <w:r>
              <w:t xml:space="preserve">Substitutes </w:t>
            </w:r>
            <w:r w:rsidRPr="00771D07">
              <w:rPr>
                <w:i/>
              </w:rPr>
              <w:t>t</w:t>
            </w:r>
            <w:r>
              <w:t xml:space="preserve"> = −1 to find </w:t>
            </w:r>
            <w:r>
              <w:rPr>
                <w:i/>
              </w:rPr>
              <w:t xml:space="preserve">x </w:t>
            </w:r>
            <w:r>
              <w:t xml:space="preserve">= 1 and </w:t>
            </w:r>
            <w:r>
              <w:rPr>
                <w:i/>
              </w:rPr>
              <w:t>y</w:t>
            </w:r>
            <w:r>
              <w:t xml:space="preserve"> = −2</w:t>
            </w:r>
          </w:p>
        </w:tc>
        <w:tc>
          <w:tcPr>
            <w:tcW w:w="850" w:type="dxa"/>
            <w:shd w:val="clear" w:color="auto" w:fill="auto"/>
          </w:tcPr>
          <w:p w14:paraId="69506D9E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D8A29D4" w14:textId="77777777" w:rsidR="00CD6615" w:rsidRPr="00EF0C3E" w:rsidRDefault="00CD661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8738547" w14:textId="77777777" w:rsidR="00CD6615" w:rsidRPr="00D23ECE" w:rsidRDefault="00CD6615" w:rsidP="0098065E">
            <w:pPr>
              <w:pStyle w:val="Text"/>
            </w:pPr>
          </w:p>
        </w:tc>
      </w:tr>
      <w:tr w:rsidR="00CD6615" w:rsidRPr="00D23ECE" w14:paraId="03C468E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77E9EBF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F9CDABB" w14:textId="77777777" w:rsidR="00CD6615" w:rsidRPr="00EF0C3E" w:rsidRDefault="00CD6615" w:rsidP="0098065E">
            <w:pPr>
              <w:pStyle w:val="Text"/>
              <w:ind w:left="75"/>
            </w:pPr>
            <w:r>
              <w:t>Makes an attempt to find the equation of the normal. For example,</w:t>
            </w:r>
            <w:r w:rsidRPr="002E032F">
              <w:rPr>
                <w:position w:val="-22"/>
              </w:rPr>
              <w:object w:dxaOrig="1600" w:dyaOrig="580" w14:anchorId="2D52774F">
                <v:shape id="_x0000_i1234" type="#_x0000_t75" style="width:79.8pt;height:29.4pt" o:ole="">
                  <v:imagedata r:id="rId203" o:title=""/>
                </v:shape>
                <o:OLEObject Type="Embed" ProgID="Equation.DSMT4" ShapeID="_x0000_i1234" DrawAspect="Content" ObjectID="_1587371612" r:id="rId204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2F800D81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E92D1F9" w14:textId="77777777" w:rsidR="00CD6615" w:rsidRPr="00EF0C3E" w:rsidRDefault="00CD661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18E1B91" w14:textId="77777777" w:rsidR="00CD6615" w:rsidRPr="00D23ECE" w:rsidRDefault="00CD6615" w:rsidP="0098065E">
            <w:pPr>
              <w:pStyle w:val="Text"/>
            </w:pPr>
          </w:p>
        </w:tc>
      </w:tr>
      <w:tr w:rsidR="00CD6615" w:rsidRPr="00D23ECE" w14:paraId="1C48EB2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0F98751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FC8EBA5" w14:textId="77777777" w:rsidR="00CD6615" w:rsidRPr="00EF0C3E" w:rsidRDefault="00CD6615" w:rsidP="0098065E">
            <w:pPr>
              <w:pStyle w:val="Text"/>
              <w:ind w:left="75"/>
            </w:pPr>
            <w:r>
              <w:t>States fully correct answer</w:t>
            </w:r>
            <w:r w:rsidRPr="00EC3B86">
              <w:rPr>
                <w:position w:val="-10"/>
              </w:rPr>
              <w:object w:dxaOrig="1240" w:dyaOrig="300" w14:anchorId="4FB7CAB8">
                <v:shape id="_x0000_i1235" type="#_x0000_t75" style="width:62.4pt;height:14.4pt" o:ole="">
                  <v:imagedata r:id="rId205" o:title=""/>
                </v:shape>
                <o:OLEObject Type="Embed" ProgID="Equation.DSMT4" ShapeID="_x0000_i1235" DrawAspect="Content" ObjectID="_1587371613" r:id="rId206"/>
              </w:object>
            </w:r>
          </w:p>
        </w:tc>
        <w:tc>
          <w:tcPr>
            <w:tcW w:w="850" w:type="dxa"/>
            <w:shd w:val="clear" w:color="auto" w:fill="auto"/>
          </w:tcPr>
          <w:p w14:paraId="7A04DBC6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7703C08" w14:textId="77777777" w:rsidR="00CD6615" w:rsidRPr="00EF0C3E" w:rsidRDefault="00CD661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7BBD78D" w14:textId="77777777" w:rsidR="00CD6615" w:rsidRPr="00D23ECE" w:rsidRDefault="00CD6615" w:rsidP="0098065E">
            <w:pPr>
              <w:pStyle w:val="Text"/>
            </w:pPr>
          </w:p>
        </w:tc>
      </w:tr>
      <w:tr w:rsidR="00CD6615" w:rsidRPr="00D23ECE" w14:paraId="7807813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4711F97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2D5AC15" w14:textId="77777777" w:rsidR="00CD6615" w:rsidRPr="00EF0C3E" w:rsidRDefault="00CD6615" w:rsidP="0098065E">
            <w:pPr>
              <w:pStyle w:val="Text"/>
              <w:ind w:left="216"/>
            </w:pPr>
          </w:p>
        </w:tc>
        <w:tc>
          <w:tcPr>
            <w:tcW w:w="850" w:type="dxa"/>
            <w:shd w:val="clear" w:color="auto" w:fill="auto"/>
          </w:tcPr>
          <w:p w14:paraId="0A37A5BB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  <w:tc>
          <w:tcPr>
            <w:tcW w:w="709" w:type="dxa"/>
            <w:shd w:val="clear" w:color="auto" w:fill="auto"/>
          </w:tcPr>
          <w:p w14:paraId="13DDB367" w14:textId="77777777" w:rsidR="00CD6615" w:rsidRPr="00EF0C3E" w:rsidRDefault="00CD661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B38404C" w14:textId="77777777" w:rsidR="00CD6615" w:rsidRPr="00D23ECE" w:rsidRDefault="00CD6615" w:rsidP="0098065E">
            <w:pPr>
              <w:pStyle w:val="Text"/>
            </w:pPr>
          </w:p>
        </w:tc>
      </w:tr>
    </w:tbl>
    <w:p w14:paraId="52F42FFB" w14:textId="77777777" w:rsidR="00CD6615" w:rsidRDefault="00CD6615" w:rsidP="00CD661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CD6615" w:rsidRPr="00D23ECE" w14:paraId="19479295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CE1A1B2" w14:textId="7A4AD13D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(</w:t>
            </w:r>
            <w:r>
              <w:rPr>
                <w:b/>
              </w:rPr>
              <w:t>d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770530FB" w14:textId="77777777" w:rsidR="00CD6615" w:rsidRPr="00EF0C3E" w:rsidRDefault="00CD6615" w:rsidP="0098065E">
            <w:pPr>
              <w:pStyle w:val="Text"/>
              <w:ind w:left="75"/>
            </w:pPr>
            <w:r>
              <w:t>Substitutes</w:t>
            </w:r>
            <w:r w:rsidRPr="00EC3B86">
              <w:rPr>
                <w:position w:val="-6"/>
              </w:rPr>
              <w:object w:dxaOrig="780" w:dyaOrig="260" w14:anchorId="58E8D773">
                <v:shape id="_x0000_i1219" type="#_x0000_t75" style="width:39.6pt;height:12.6pt" o:ole="">
                  <v:imagedata r:id="rId207" o:title=""/>
                </v:shape>
                <o:OLEObject Type="Embed" ProgID="Equation.DSMT4" ShapeID="_x0000_i1219" DrawAspect="Content" ObjectID="_1587371614" r:id="rId208"/>
              </w:object>
            </w:r>
            <w:r>
              <w:t>and</w:t>
            </w:r>
            <w:r w:rsidRPr="002E032F">
              <w:rPr>
                <w:position w:val="-22"/>
              </w:rPr>
              <w:object w:dxaOrig="840" w:dyaOrig="580" w14:anchorId="779E321D">
                <v:shape id="_x0000_i1220" type="#_x0000_t75" style="width:42pt;height:29.4pt" o:ole="">
                  <v:imagedata r:id="rId209" o:title=""/>
                </v:shape>
                <o:OLEObject Type="Embed" ProgID="Equation.DSMT4" ShapeID="_x0000_i1220" DrawAspect="Content" ObjectID="_1587371615" r:id="rId210"/>
              </w:object>
            </w:r>
            <w:r>
              <w:t>into</w:t>
            </w:r>
            <w:r w:rsidRPr="00EC3B86">
              <w:rPr>
                <w:position w:val="-10"/>
              </w:rPr>
              <w:object w:dxaOrig="1240" w:dyaOrig="300" w14:anchorId="0AF56C7D">
                <v:shape id="_x0000_i1221" type="#_x0000_t75" style="width:62.4pt;height:14.4pt" o:ole="">
                  <v:imagedata r:id="rId211" o:title=""/>
                </v:shape>
                <o:OLEObject Type="Embed" ProgID="Equation.DSMT4" ShapeID="_x0000_i1221" DrawAspect="Content" ObjectID="_1587371616" r:id="rId212"/>
              </w:object>
            </w:r>
            <w:r>
              <w:t xml:space="preserve">obtaining </w:t>
            </w:r>
            <w:r w:rsidRPr="002E032F">
              <w:rPr>
                <w:position w:val="-26"/>
              </w:rPr>
              <w:object w:dxaOrig="2060" w:dyaOrig="639" w14:anchorId="044FA4E5">
                <v:shape id="_x0000_i1222" type="#_x0000_t75" style="width:103.8pt;height:31.8pt" o:ole="">
                  <v:imagedata r:id="rId213" o:title=""/>
                </v:shape>
                <o:OLEObject Type="Embed" ProgID="Equation.DSMT4" ShapeID="_x0000_i1222" DrawAspect="Content" ObjectID="_1587371617" r:id="rId214"/>
              </w:object>
            </w:r>
          </w:p>
        </w:tc>
        <w:tc>
          <w:tcPr>
            <w:tcW w:w="850" w:type="dxa"/>
            <w:shd w:val="clear" w:color="auto" w:fill="auto"/>
          </w:tcPr>
          <w:p w14:paraId="1D350F30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17945D9C" w14:textId="77777777" w:rsidR="00CD6615" w:rsidRPr="00EF0C3E" w:rsidRDefault="00CD661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31D7F3DA" w14:textId="77777777" w:rsidR="00CD6615" w:rsidRDefault="00CD6615" w:rsidP="0098065E">
            <w:pPr>
              <w:pStyle w:val="Text"/>
              <w:jc w:val="center"/>
            </w:pPr>
            <w:r>
              <w:t>7th</w:t>
            </w:r>
          </w:p>
          <w:p w14:paraId="44B2C54A" w14:textId="77777777" w:rsidR="00CD6615" w:rsidRPr="00D23ECE" w:rsidRDefault="00CD6615" w:rsidP="0098065E">
            <w:pPr>
              <w:pStyle w:val="Text"/>
              <w:jc w:val="center"/>
            </w:pPr>
            <w:r>
              <w:t>Solve coordinate geometry problems involving parametric equations.</w:t>
            </w:r>
          </w:p>
        </w:tc>
      </w:tr>
      <w:tr w:rsidR="00CD6615" w:rsidRPr="00D23ECE" w14:paraId="3B8EE61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9CF2AC7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BA90D87" w14:textId="77777777" w:rsidR="00CD6615" w:rsidRPr="00EF0C3E" w:rsidRDefault="00CD6615" w:rsidP="0098065E">
            <w:pPr>
              <w:pStyle w:val="Text"/>
              <w:ind w:left="75"/>
            </w:pPr>
            <w:r>
              <w:t>Manipulates and simplifies this equation to obtain</w:t>
            </w:r>
            <w:r w:rsidRPr="00746B10">
              <w:rPr>
                <w:position w:val="-6"/>
              </w:rPr>
              <w:object w:dxaOrig="1420" w:dyaOrig="320" w14:anchorId="7E75A27B">
                <v:shape id="_x0000_i1223" type="#_x0000_t75" style="width:70.8pt;height:16.2pt" o:ole="">
                  <v:imagedata r:id="rId215" o:title=""/>
                </v:shape>
                <o:OLEObject Type="Embed" ProgID="Equation.DSMT4" ShapeID="_x0000_i1223" DrawAspect="Content" ObjectID="_1587371618" r:id="rId216"/>
              </w:object>
            </w:r>
          </w:p>
        </w:tc>
        <w:tc>
          <w:tcPr>
            <w:tcW w:w="850" w:type="dxa"/>
            <w:shd w:val="clear" w:color="auto" w:fill="auto"/>
          </w:tcPr>
          <w:p w14:paraId="2F78C9D6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47E3EFC2" w14:textId="77777777" w:rsidR="00CD6615" w:rsidRPr="00EF0C3E" w:rsidRDefault="00CD661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E71B73A" w14:textId="77777777" w:rsidR="00CD6615" w:rsidRPr="00D23ECE" w:rsidRDefault="00CD6615" w:rsidP="0098065E">
            <w:pPr>
              <w:pStyle w:val="Text"/>
            </w:pPr>
          </w:p>
        </w:tc>
      </w:tr>
      <w:tr w:rsidR="00CD6615" w:rsidRPr="00D23ECE" w14:paraId="1A31EA5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41CE447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36E6A49" w14:textId="77777777" w:rsidR="00CD6615" w:rsidRPr="00EF0C3E" w:rsidRDefault="00CD6615" w:rsidP="0098065E">
            <w:pPr>
              <w:pStyle w:val="Text"/>
              <w:ind w:left="75"/>
            </w:pPr>
            <w:r>
              <w:t xml:space="preserve">Factorises and solves to find </w:t>
            </w:r>
            <w:r w:rsidRPr="00771D07">
              <w:rPr>
                <w:i/>
              </w:rPr>
              <w:t>t</w:t>
            </w:r>
            <w:r>
              <w:t xml:space="preserve"> = −1 or </w:t>
            </w:r>
            <w:r w:rsidRPr="00771D07">
              <w:rPr>
                <w:i/>
              </w:rPr>
              <w:t>t</w:t>
            </w:r>
            <w:r>
              <w:t xml:space="preserve"> = −11</w:t>
            </w:r>
          </w:p>
        </w:tc>
        <w:tc>
          <w:tcPr>
            <w:tcW w:w="850" w:type="dxa"/>
            <w:shd w:val="clear" w:color="auto" w:fill="auto"/>
          </w:tcPr>
          <w:p w14:paraId="0DF03AFB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54135519" w14:textId="77777777" w:rsidR="00CD6615" w:rsidRPr="00EF0C3E" w:rsidRDefault="00CD661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4B4767A" w14:textId="77777777" w:rsidR="00CD6615" w:rsidRPr="00D23ECE" w:rsidRDefault="00CD6615" w:rsidP="0098065E">
            <w:pPr>
              <w:pStyle w:val="Text"/>
            </w:pPr>
          </w:p>
        </w:tc>
      </w:tr>
      <w:tr w:rsidR="00CD6615" w:rsidRPr="00D23ECE" w14:paraId="338CEF4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7F87C34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2C193E1" w14:textId="77777777" w:rsidR="00CD6615" w:rsidRPr="00EF0C3E" w:rsidRDefault="00CD6615" w:rsidP="0098065E">
            <w:pPr>
              <w:pStyle w:val="Text"/>
              <w:ind w:left="75"/>
            </w:pPr>
            <w:r>
              <w:t xml:space="preserve">Substitutes </w:t>
            </w:r>
            <w:r w:rsidRPr="00771D07">
              <w:rPr>
                <w:i/>
              </w:rPr>
              <w:t>t</w:t>
            </w:r>
            <w:r>
              <w:t xml:space="preserve"> = −11 to find </w:t>
            </w:r>
            <w:r>
              <w:rPr>
                <w:i/>
              </w:rPr>
              <w:t>x</w:t>
            </w:r>
            <w:r>
              <w:t xml:space="preserve"> = −9 and </w:t>
            </w:r>
            <w:r w:rsidRPr="002E032F">
              <w:rPr>
                <w:position w:val="-22"/>
              </w:rPr>
              <w:object w:dxaOrig="560" w:dyaOrig="580" w14:anchorId="01E738DB">
                <v:shape id="_x0000_i1224" type="#_x0000_t75" style="width:27.6pt;height:29.4pt" o:ole="">
                  <v:imagedata r:id="rId217" o:title=""/>
                </v:shape>
                <o:OLEObject Type="Embed" ProgID="Equation.DSMT4" ShapeID="_x0000_i1224" DrawAspect="Content" ObjectID="_1587371619" r:id="rId218"/>
              </w:object>
            </w:r>
            <w:r>
              <w:t>, i.e.</w:t>
            </w:r>
            <w:r w:rsidRPr="002E032F">
              <w:rPr>
                <w:position w:val="-26"/>
              </w:rPr>
              <w:object w:dxaOrig="740" w:dyaOrig="639" w14:anchorId="1E7CD9E4">
                <v:shape id="_x0000_i1225" type="#_x0000_t75" style="width:36.6pt;height:31.8pt" o:ole="">
                  <v:imagedata r:id="rId219" o:title=""/>
                </v:shape>
                <o:OLEObject Type="Embed" ProgID="Equation.DSMT4" ShapeID="_x0000_i1225" DrawAspect="Content" ObjectID="_1587371620" r:id="rId220"/>
              </w:object>
            </w:r>
          </w:p>
        </w:tc>
        <w:tc>
          <w:tcPr>
            <w:tcW w:w="850" w:type="dxa"/>
            <w:shd w:val="clear" w:color="auto" w:fill="auto"/>
          </w:tcPr>
          <w:p w14:paraId="37531966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0A021ECC" w14:textId="77777777" w:rsidR="00CD6615" w:rsidRPr="00EF0C3E" w:rsidRDefault="00CD661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E642931" w14:textId="77777777" w:rsidR="00CD6615" w:rsidRPr="00D23ECE" w:rsidRDefault="00CD6615" w:rsidP="0098065E">
            <w:pPr>
              <w:pStyle w:val="Text"/>
            </w:pPr>
          </w:p>
        </w:tc>
      </w:tr>
      <w:tr w:rsidR="00CD6615" w:rsidRPr="00D23ECE" w14:paraId="4EEBD71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0C54725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B473F0A" w14:textId="77777777" w:rsidR="00CD6615" w:rsidRPr="00EF0C3E" w:rsidRDefault="00CD661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74A525A" w14:textId="77777777" w:rsidR="00CD6615" w:rsidRPr="00EF0C3E" w:rsidRDefault="00CD661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694619F0" w14:textId="77777777" w:rsidR="00CD6615" w:rsidRPr="00EF0C3E" w:rsidRDefault="00CD6615" w:rsidP="0098065E">
            <w:pPr>
              <w:pStyle w:val="Text"/>
            </w:pPr>
          </w:p>
        </w:tc>
        <w:tc>
          <w:tcPr>
            <w:tcW w:w="1843" w:type="dxa"/>
          </w:tcPr>
          <w:p w14:paraId="415E04D3" w14:textId="77777777" w:rsidR="00CD6615" w:rsidRPr="00D23ECE" w:rsidRDefault="00CD6615" w:rsidP="0098065E">
            <w:pPr>
              <w:pStyle w:val="Text"/>
            </w:pPr>
          </w:p>
        </w:tc>
      </w:tr>
      <w:tr w:rsidR="00CD6615" w:rsidRPr="00D23ECE" w14:paraId="3001F513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8A6546F" w14:textId="77777777" w:rsidR="00CD6615" w:rsidRPr="00D23ECE" w:rsidRDefault="00CD661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14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CD6615" w:rsidRPr="0092323C" w14:paraId="554AD460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623B012" w14:textId="77777777" w:rsidR="00CD6615" w:rsidRDefault="00CD6615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08D7AE6A" w14:textId="1137AAD0" w:rsidR="00CD6615" w:rsidRPr="0092323C" w:rsidRDefault="00CD6615" w:rsidP="00CD6615">
            <w:pPr>
              <w:pStyle w:val="Text"/>
              <w:rPr>
                <w:b/>
              </w:rPr>
            </w:pPr>
            <w:r>
              <w:rPr>
                <w:b/>
              </w:rPr>
              <w:t>(</w:t>
            </w:r>
            <w:r>
              <w:rPr>
                <w:b/>
              </w:rPr>
              <w:t>c</w:t>
            </w:r>
            <w:r>
              <w:rPr>
                <w:b/>
              </w:rPr>
              <w:t xml:space="preserve">) </w:t>
            </w:r>
            <w:r>
              <w:t xml:space="preserve">Award ft marks for correct answer using incorrect values from </w:t>
            </w:r>
            <w:r w:rsidRPr="00FF1B0A">
              <w:t>part</w:t>
            </w:r>
            <w:r w:rsidRPr="00F70825">
              <w:rPr>
                <w:b/>
              </w:rPr>
              <w:t xml:space="preserve"> </w:t>
            </w:r>
            <w:r>
              <w:rPr>
                <w:b/>
              </w:rPr>
              <w:t>b</w:t>
            </w:r>
            <w:r>
              <w:t>.</w:t>
            </w:r>
          </w:p>
        </w:tc>
      </w:tr>
    </w:tbl>
    <w:p w14:paraId="5DC27508" w14:textId="731A8E1A" w:rsidR="00272B75" w:rsidRDefault="00272B75">
      <w:bookmarkStart w:id="0" w:name="_GoBack"/>
      <w:bookmarkEnd w:id="0"/>
    </w:p>
    <w:sectPr w:rsidR="00272B75" w:rsidSect="00A75BA6">
      <w:headerReference w:type="default" r:id="rId221"/>
      <w:footerReference w:type="default" r:id="rId222"/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A5ACDA6" w14:textId="77777777" w:rsidR="00D863C9" w:rsidRDefault="00D863C9" w:rsidP="00814220">
      <w:pPr>
        <w:spacing w:after="0" w:line="240" w:lineRule="auto"/>
      </w:pPr>
      <w:r>
        <w:separator/>
      </w:r>
    </w:p>
  </w:endnote>
  <w:endnote w:type="continuationSeparator" w:id="0">
    <w:p w14:paraId="3C46A3CC" w14:textId="77777777" w:rsidR="00D863C9" w:rsidRDefault="00D863C9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5A09C3B" w14:textId="77777777" w:rsidR="005010AB" w:rsidRDefault="005010AB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62336" behindDoc="1" locked="0" layoutInCell="1" allowOverlap="1" wp14:anchorId="538E62CE" wp14:editId="18714A10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7D96255F" w14:textId="77777777" w:rsidR="005010AB" w:rsidRPr="00FE708D" w:rsidRDefault="005010AB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CD6615">
      <w:rPr>
        <w:rStyle w:val="PageNumber"/>
        <w:noProof/>
        <w:sz w:val="20"/>
        <w:szCs w:val="20"/>
      </w:rPr>
      <w:t>15</w:t>
    </w:r>
    <w:r w:rsidRPr="00FE708D">
      <w:rPr>
        <w:rStyle w:val="PageNumber"/>
        <w:sz w:val="20"/>
        <w:szCs w:val="20"/>
      </w:rPr>
      <w:fldChar w:fldCharType="end"/>
    </w:r>
  </w:p>
  <w:p w14:paraId="0424B895" w14:textId="779E38B8" w:rsidR="005010AB" w:rsidRDefault="005010AB" w:rsidP="00A75BA6">
    <w:pPr>
      <w:pStyle w:val="Footer"/>
      <w:ind w:left="-851"/>
    </w:pPr>
    <w:r w:rsidRPr="00010B90">
      <w:rPr>
        <w:szCs w:val="16"/>
      </w:rPr>
      <w:t>©</w:t>
    </w:r>
    <w:r w:rsidR="007E4DD5">
      <w:rPr>
        <w:rFonts w:cs="Arial"/>
      </w:rPr>
      <w:t xml:space="preserve"> Pearson Education Ltd 201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B23CBFE" w14:textId="77777777" w:rsidR="00D863C9" w:rsidRDefault="00D863C9" w:rsidP="00814220">
      <w:pPr>
        <w:spacing w:after="0" w:line="240" w:lineRule="auto"/>
      </w:pPr>
      <w:r>
        <w:separator/>
      </w:r>
    </w:p>
  </w:footnote>
  <w:footnote w:type="continuationSeparator" w:id="0">
    <w:p w14:paraId="12476A05" w14:textId="77777777" w:rsidR="00D863C9" w:rsidRDefault="00D863C9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B26307B" w14:textId="7FD7723D" w:rsidR="005010AB" w:rsidRPr="00666CEB" w:rsidRDefault="005010AB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30EED845" wp14:editId="55EB9533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F34B43">
      <w:t xml:space="preserve">A level Pure Maths: Practice Paper </w:t>
    </w:r>
    <w:r w:rsidR="00AB2F86">
      <w:t>D</w:t>
    </w:r>
    <w:r w:rsidR="00F34B43">
      <w:t xml:space="preserve"> m</w:t>
    </w:r>
    <w:r>
      <w:t>ark scheme</w:t>
    </w:r>
    <w:r>
      <w:tab/>
    </w:r>
  </w:p>
  <w:p w14:paraId="331EBC92" w14:textId="77777777" w:rsidR="005010AB" w:rsidRDefault="005010AB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49C79FF7" wp14:editId="0A50A9CA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proofState w:spelling="clean" w:grammar="clean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220"/>
    <w:rsid w:val="00045D31"/>
    <w:rsid w:val="0005597F"/>
    <w:rsid w:val="00060F25"/>
    <w:rsid w:val="00076B18"/>
    <w:rsid w:val="00132C48"/>
    <w:rsid w:val="00142624"/>
    <w:rsid w:val="00191DFF"/>
    <w:rsid w:val="00192D61"/>
    <w:rsid w:val="00210ADE"/>
    <w:rsid w:val="00224C9B"/>
    <w:rsid w:val="002330E1"/>
    <w:rsid w:val="0025742F"/>
    <w:rsid w:val="00272B75"/>
    <w:rsid w:val="002900E0"/>
    <w:rsid w:val="00294A5A"/>
    <w:rsid w:val="002B1EC6"/>
    <w:rsid w:val="002B363C"/>
    <w:rsid w:val="002E0F9F"/>
    <w:rsid w:val="00327399"/>
    <w:rsid w:val="00342A7B"/>
    <w:rsid w:val="00361350"/>
    <w:rsid w:val="00363E27"/>
    <w:rsid w:val="003A3919"/>
    <w:rsid w:val="003B3A43"/>
    <w:rsid w:val="003E6344"/>
    <w:rsid w:val="003F1E61"/>
    <w:rsid w:val="0043285F"/>
    <w:rsid w:val="004D05E5"/>
    <w:rsid w:val="005010AB"/>
    <w:rsid w:val="00537F60"/>
    <w:rsid w:val="00545601"/>
    <w:rsid w:val="00551437"/>
    <w:rsid w:val="005A2954"/>
    <w:rsid w:val="00605A14"/>
    <w:rsid w:val="0062452C"/>
    <w:rsid w:val="00646D80"/>
    <w:rsid w:val="00655F1C"/>
    <w:rsid w:val="00661FE6"/>
    <w:rsid w:val="006946BA"/>
    <w:rsid w:val="00696F61"/>
    <w:rsid w:val="006B4A69"/>
    <w:rsid w:val="00723A74"/>
    <w:rsid w:val="007947C2"/>
    <w:rsid w:val="00796310"/>
    <w:rsid w:val="007A5850"/>
    <w:rsid w:val="007E4DD5"/>
    <w:rsid w:val="0080779D"/>
    <w:rsid w:val="00814220"/>
    <w:rsid w:val="00870BF2"/>
    <w:rsid w:val="00893FBE"/>
    <w:rsid w:val="008C502D"/>
    <w:rsid w:val="008D60DF"/>
    <w:rsid w:val="009055C2"/>
    <w:rsid w:val="00930F46"/>
    <w:rsid w:val="00955550"/>
    <w:rsid w:val="00961856"/>
    <w:rsid w:val="009668A8"/>
    <w:rsid w:val="0098103B"/>
    <w:rsid w:val="00982A73"/>
    <w:rsid w:val="009C41FA"/>
    <w:rsid w:val="009C69D4"/>
    <w:rsid w:val="00A75BA6"/>
    <w:rsid w:val="00A76445"/>
    <w:rsid w:val="00A95F26"/>
    <w:rsid w:val="00AB2F86"/>
    <w:rsid w:val="00B22580"/>
    <w:rsid w:val="00B24332"/>
    <w:rsid w:val="00B31023"/>
    <w:rsid w:val="00B36991"/>
    <w:rsid w:val="00B626DA"/>
    <w:rsid w:val="00B873C4"/>
    <w:rsid w:val="00BB48D7"/>
    <w:rsid w:val="00BC4364"/>
    <w:rsid w:val="00C07A18"/>
    <w:rsid w:val="00C40F52"/>
    <w:rsid w:val="00C656C3"/>
    <w:rsid w:val="00C9402C"/>
    <w:rsid w:val="00CD2824"/>
    <w:rsid w:val="00CD6615"/>
    <w:rsid w:val="00CE49A0"/>
    <w:rsid w:val="00D1780D"/>
    <w:rsid w:val="00D344D6"/>
    <w:rsid w:val="00D3679D"/>
    <w:rsid w:val="00D43796"/>
    <w:rsid w:val="00D529C8"/>
    <w:rsid w:val="00D5457D"/>
    <w:rsid w:val="00D863C9"/>
    <w:rsid w:val="00DD3EFB"/>
    <w:rsid w:val="00DD4CD4"/>
    <w:rsid w:val="00DE6D71"/>
    <w:rsid w:val="00E50DBF"/>
    <w:rsid w:val="00EA3665"/>
    <w:rsid w:val="00EB1790"/>
    <w:rsid w:val="00EB451F"/>
    <w:rsid w:val="00EB7802"/>
    <w:rsid w:val="00EF0C3E"/>
    <w:rsid w:val="00EF7CE6"/>
    <w:rsid w:val="00F15F17"/>
    <w:rsid w:val="00F30838"/>
    <w:rsid w:val="00F34B43"/>
    <w:rsid w:val="00F41604"/>
    <w:rsid w:val="00F656A5"/>
    <w:rsid w:val="00F86093"/>
    <w:rsid w:val="00FA1831"/>
    <w:rsid w:val="00FA3835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8193"/>
    <o:shapelayout v:ext="edit">
      <o:idmap v:ext="edit" data="1"/>
    </o:shapelayout>
  </w:shapeDefaults>
  <w:decimalSymbol w:val="."/>
  <w:listSeparator w:val=","/>
  <w14:docId w14:val="37499E4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634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634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3E634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E634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E634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634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E6344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6B4A69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e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107" Type="http://schemas.openxmlformats.org/officeDocument/2006/relationships/image" Target="media/image51.wmf"/><Relationship Id="rId11" Type="http://schemas.openxmlformats.org/officeDocument/2006/relationships/image" Target="media/image3.e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e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11" Type="http://schemas.openxmlformats.org/officeDocument/2006/relationships/image" Target="media/image103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e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6.bin"/><Relationship Id="rId134" Type="http://schemas.openxmlformats.org/officeDocument/2006/relationships/oleObject" Target="embeddings/oleObject64.bin"/><Relationship Id="rId139" Type="http://schemas.openxmlformats.org/officeDocument/2006/relationships/image" Target="media/image67.emf"/><Relationship Id="rId80" Type="http://schemas.openxmlformats.org/officeDocument/2006/relationships/oleObject" Target="embeddings/oleObject37.bin"/><Relationship Id="rId85" Type="http://schemas.openxmlformats.org/officeDocument/2006/relationships/image" Target="media/image40.emf"/><Relationship Id="rId150" Type="http://schemas.openxmlformats.org/officeDocument/2006/relationships/oleObject" Target="embeddings/oleObject72.bin"/><Relationship Id="rId155" Type="http://schemas.openxmlformats.org/officeDocument/2006/relationships/image" Target="media/image75.wmf"/><Relationship Id="rId171" Type="http://schemas.openxmlformats.org/officeDocument/2006/relationships/image" Target="media/image83.wmf"/><Relationship Id="rId176" Type="http://schemas.openxmlformats.org/officeDocument/2006/relationships/oleObject" Target="embeddings/oleObject85.bin"/><Relationship Id="rId192" Type="http://schemas.openxmlformats.org/officeDocument/2006/relationships/oleObject" Target="embeddings/oleObject93.bin"/><Relationship Id="rId197" Type="http://schemas.openxmlformats.org/officeDocument/2006/relationships/image" Target="media/image96.wmf"/><Relationship Id="rId206" Type="http://schemas.openxmlformats.org/officeDocument/2006/relationships/oleObject" Target="embeddings/oleObject100.bin"/><Relationship Id="rId201" Type="http://schemas.openxmlformats.org/officeDocument/2006/relationships/image" Target="media/image98.wmf"/><Relationship Id="rId222" Type="http://schemas.openxmlformats.org/officeDocument/2006/relationships/footer" Target="footer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33" Type="http://schemas.openxmlformats.org/officeDocument/2006/relationships/image" Target="media/image14.e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08" Type="http://schemas.openxmlformats.org/officeDocument/2006/relationships/oleObject" Target="embeddings/oleObject51.bin"/><Relationship Id="rId124" Type="http://schemas.openxmlformats.org/officeDocument/2006/relationships/oleObject" Target="embeddings/oleObject59.bin"/><Relationship Id="rId129" Type="http://schemas.openxmlformats.org/officeDocument/2006/relationships/image" Target="media/image62.emf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45" Type="http://schemas.openxmlformats.org/officeDocument/2006/relationships/image" Target="media/image70.wmf"/><Relationship Id="rId161" Type="http://schemas.openxmlformats.org/officeDocument/2006/relationships/image" Target="media/image78.wmf"/><Relationship Id="rId166" Type="http://schemas.openxmlformats.org/officeDocument/2006/relationships/oleObject" Target="embeddings/oleObject80.bin"/><Relationship Id="rId182" Type="http://schemas.openxmlformats.org/officeDocument/2006/relationships/oleObject" Target="embeddings/oleObject88.bin"/><Relationship Id="rId187" Type="http://schemas.openxmlformats.org/officeDocument/2006/relationships/image" Target="media/image91.wmf"/><Relationship Id="rId217" Type="http://schemas.openxmlformats.org/officeDocument/2006/relationships/image" Target="media/image106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oleObject" Target="embeddings/oleObject103.bin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e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1.wmf"/><Relationship Id="rId223" Type="http://schemas.openxmlformats.org/officeDocument/2006/relationships/fontTable" Target="fontTable.xml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9" Type="http://schemas.openxmlformats.org/officeDocument/2006/relationships/image" Target="media/image17.emf"/><Relationship Id="rId109" Type="http://schemas.openxmlformats.org/officeDocument/2006/relationships/image" Target="media/image52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emf"/><Relationship Id="rId141" Type="http://schemas.openxmlformats.org/officeDocument/2006/relationships/image" Target="media/image68.e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emf"/><Relationship Id="rId71" Type="http://schemas.openxmlformats.org/officeDocument/2006/relationships/image" Target="media/image33.e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" Type="http://schemas.openxmlformats.org/officeDocument/2006/relationships/styles" Target="styles.xml"/><Relationship Id="rId29" Type="http://schemas.openxmlformats.org/officeDocument/2006/relationships/image" Target="media/image12.e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e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e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19" Type="http://schemas.openxmlformats.org/officeDocument/2006/relationships/image" Target="media/image7.wmf"/><Relationship Id="rId224" Type="http://schemas.openxmlformats.org/officeDocument/2006/relationships/theme" Target="theme/theme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5" Type="http://schemas.openxmlformats.org/officeDocument/2006/relationships/image" Target="media/image10.e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e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15" Type="http://schemas.openxmlformats.org/officeDocument/2006/relationships/image" Target="media/image5.e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e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header" Target="header1.xml"/><Relationship Id="rId37" Type="http://schemas.openxmlformats.org/officeDocument/2006/relationships/image" Target="media/image16.e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e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9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8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F9A284A-56C8-4E9A-8160-2CA80B43193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1915</Words>
  <Characters>10921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2811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8-04-19T09:35:00Z</dcterms:created>
  <dcterms:modified xsi:type="dcterms:W3CDTF">2018-05-09T10:05:00Z</dcterms:modified>
  <cp:category/>
</cp:coreProperties>
</file>